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page" w:horzAnchor="margin" w:tblpY="842"/>
        <w:tblW w:w="0" w:type="auto"/>
        <w:tblLook w:val="04A0" w:firstRow="1" w:lastRow="0" w:firstColumn="1" w:lastColumn="0" w:noHBand="0" w:noVBand="1"/>
      </w:tblPr>
      <w:tblGrid>
        <w:gridCol w:w="4315"/>
        <w:gridCol w:w="6028"/>
      </w:tblGrid>
      <w:tr w:rsidR="008B3743" w14:paraId="33B8BE8C" w14:textId="77777777" w:rsidTr="00651ED8">
        <w:tc>
          <w:tcPr>
            <w:tcW w:w="4315" w:type="dxa"/>
          </w:tcPr>
          <w:p w14:paraId="4A598025" w14:textId="77777777" w:rsidR="008B3743" w:rsidRPr="00A50511" w:rsidRDefault="008B3743" w:rsidP="00A50511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>SỞ GIÁO DỤC VÀ ĐÀO TẠO</w:t>
            </w:r>
          </w:p>
          <w:p w14:paraId="389D7062" w14:textId="2F4D0387" w:rsidR="008B3743" w:rsidRPr="00A50511" w:rsidRDefault="008B3743" w:rsidP="00A50511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 xml:space="preserve">TỈNH </w:t>
            </w:r>
            <w:r w:rsidR="00651ED8"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 xml:space="preserve">CAO BẰNG </w:t>
            </w:r>
          </w:p>
          <w:p w14:paraId="59D6F1D9" w14:textId="77777777" w:rsidR="008B3743" w:rsidRPr="00A50511" w:rsidRDefault="008B3743" w:rsidP="00A50511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>ĐỀ THI CHÍNH THỨC</w:t>
            </w:r>
          </w:p>
          <w:p w14:paraId="469E47E3" w14:textId="48D7AB0B" w:rsidR="008B3743" w:rsidRPr="00A50511" w:rsidRDefault="008B3743" w:rsidP="00A50511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>(Đề thi gồm 2 trang)</w:t>
            </w:r>
          </w:p>
        </w:tc>
        <w:tc>
          <w:tcPr>
            <w:tcW w:w="6028" w:type="dxa"/>
          </w:tcPr>
          <w:p w14:paraId="6B98CD7D" w14:textId="514F3D76" w:rsidR="008B3743" w:rsidRPr="00A50511" w:rsidRDefault="008B3743" w:rsidP="00A50511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>KÌ THI TUYỂN SINH VÀO LỚP 10 THPT</w:t>
            </w:r>
          </w:p>
          <w:p w14:paraId="7263F370" w14:textId="77777777" w:rsidR="008B3743" w:rsidRPr="00A50511" w:rsidRDefault="008B3743" w:rsidP="00A50511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>NĂM HỌC 2025-2026</w:t>
            </w:r>
          </w:p>
          <w:p w14:paraId="09D8E454" w14:textId="77777777" w:rsidR="008B3743" w:rsidRPr="00A50511" w:rsidRDefault="008B3743" w:rsidP="00A50511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>MÔN:TOÁN CHUNG</w:t>
            </w:r>
          </w:p>
          <w:p w14:paraId="296A8FE9" w14:textId="77777777" w:rsidR="008B3743" w:rsidRPr="00A50511" w:rsidRDefault="008B3743" w:rsidP="00A50511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>Thời gian: 120 phút, không kể thời gian phát đề</w:t>
            </w:r>
          </w:p>
          <w:p w14:paraId="41389BAB" w14:textId="37624DCB" w:rsidR="008B3743" w:rsidRPr="00A50511" w:rsidRDefault="008B3743" w:rsidP="00A50511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A50511">
              <w:rPr>
                <w:rFonts w:ascii="Times New Roman" w:eastAsia="Georgia" w:hAnsi="Times New Roman" w:cs="Times New Roman"/>
                <w:b/>
                <w:bCs/>
                <w:szCs w:val="26"/>
              </w:rPr>
              <w:t>Ngày thi:06/6/2025</w:t>
            </w:r>
          </w:p>
        </w:tc>
      </w:tr>
    </w:tbl>
    <w:p w14:paraId="2CC2C61F" w14:textId="77777777" w:rsidR="008B3743" w:rsidRDefault="008B3743">
      <w:pPr>
        <w:spacing w:after="220"/>
        <w:rPr>
          <w:rFonts w:ascii="Times New Roman" w:eastAsia="Georgia" w:hAnsi="Times New Roman" w:cs="Times New Roman"/>
          <w:b/>
          <w:sz w:val="26"/>
          <w:szCs w:val="26"/>
        </w:rPr>
      </w:pPr>
    </w:p>
    <w:p w14:paraId="7CF56EEF" w14:textId="77777777" w:rsidR="00C91F21" w:rsidRDefault="00C91F21">
      <w:pPr>
        <w:spacing w:after="220"/>
        <w:rPr>
          <w:rFonts w:ascii="Times New Roman" w:eastAsia="Georgia" w:hAnsi="Times New Roman" w:cs="Times New Roman"/>
          <w:b/>
          <w:bCs/>
          <w:sz w:val="26"/>
          <w:szCs w:val="26"/>
        </w:rPr>
      </w:pPr>
    </w:p>
    <w:p w14:paraId="6EADBA5C" w14:textId="77777777" w:rsidR="00C91F21" w:rsidRDefault="00C91F21">
      <w:pPr>
        <w:spacing w:after="220"/>
        <w:rPr>
          <w:rFonts w:ascii="Times New Roman" w:eastAsia="Georgia" w:hAnsi="Times New Roman" w:cs="Times New Roman"/>
          <w:b/>
          <w:bCs/>
          <w:sz w:val="26"/>
          <w:szCs w:val="26"/>
        </w:rPr>
      </w:pPr>
    </w:p>
    <w:p w14:paraId="55BA5BF4" w14:textId="77777777" w:rsidR="00A50511" w:rsidRDefault="00A50511">
      <w:pPr>
        <w:spacing w:after="220"/>
        <w:rPr>
          <w:rFonts w:ascii="Times New Roman" w:eastAsia="Georgia" w:hAnsi="Times New Roman" w:cs="Times New Roman"/>
          <w:b/>
          <w:bCs/>
          <w:sz w:val="26"/>
          <w:szCs w:val="26"/>
        </w:rPr>
      </w:pPr>
    </w:p>
    <w:p w14:paraId="746CE882" w14:textId="1F8C2023" w:rsidR="00FA7BA1" w:rsidRPr="00CD4B5F" w:rsidRDefault="00C91F2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B3743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Câu </w:t>
      </w:r>
      <w:r w:rsidRPr="00D54508">
        <w:rPr>
          <w:rFonts w:ascii="Times New Roman" w:eastAsia="Georgia" w:hAnsi="Times New Roman" w:cs="Times New Roman"/>
          <w:b/>
          <w:bCs/>
          <w:sz w:val="26"/>
          <w:szCs w:val="26"/>
        </w:rPr>
        <w:t>1</w:t>
      </w:r>
      <w:r w:rsidR="00ED3A99" w:rsidRPr="00D54508">
        <w:rPr>
          <w:rFonts w:ascii="Times New Roman" w:eastAsia="Georgia" w:hAnsi="Times New Roman" w:cs="Times New Roman"/>
          <w:b/>
          <w:bCs/>
          <w:sz w:val="26"/>
          <w:szCs w:val="26"/>
        </w:rPr>
        <w:t>.</w:t>
      </w:r>
      <w:r w:rsidRPr="00D54508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</w:t>
      </w:r>
      <w:r w:rsidR="00ED3A99" w:rsidRPr="00D54508">
        <w:rPr>
          <w:rFonts w:ascii="Times New Roman" w:eastAsia="Georgia" w:hAnsi="Times New Roman" w:cs="Times New Roman"/>
          <w:b/>
          <w:bCs/>
          <w:sz w:val="26"/>
          <w:szCs w:val="26"/>
        </w:rPr>
        <w:t>(4.0 điểm)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a) </w:t>
      </w:r>
      <w:r w:rsidR="008B3743">
        <w:rPr>
          <w:rFonts w:ascii="Times New Roman" w:eastAsia="Georgia" w:hAnsi="Times New Roman" w:cs="Times New Roman"/>
          <w:sz w:val="26"/>
          <w:szCs w:val="26"/>
        </w:rPr>
        <w:t>Thực hiện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phép t</w:t>
      </w:r>
      <w:r w:rsidR="008B3743">
        <w:rPr>
          <w:rFonts w:ascii="Times New Roman" w:eastAsia="Georgia" w:hAnsi="Times New Roman" w:cs="Times New Roman"/>
          <w:sz w:val="26"/>
          <w:szCs w:val="26"/>
        </w:rPr>
        <w:t>í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nh: </w:t>
      </w:r>
      <w:r w:rsidR="00ED3A99" w:rsidRPr="00ED3A99">
        <w:rPr>
          <w:position w:val="-8"/>
        </w:rPr>
        <w:object w:dxaOrig="1040" w:dyaOrig="360" w14:anchorId="318349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4pt;height:17.85pt" o:ole="">
            <v:imagedata r:id="rId8" o:title=""/>
          </v:shape>
          <o:OLEObject Type="Embed" ProgID="Equation.DSMT4" ShapeID="_x0000_i1025" DrawAspect="Content" ObjectID="_1818924595" r:id="rId9"/>
        </w:object>
      </w:r>
      <w:r w:rsidRPr="00CD4B5F">
        <w:rPr>
          <w:rFonts w:ascii="Times New Roman" w:hAnsi="Times New Roman" w:cs="Times New Roman"/>
          <w:sz w:val="26"/>
          <w:szCs w:val="26"/>
        </w:rPr>
        <w:t>.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b) Tìm </w:t>
      </w:r>
      <w:r w:rsidR="00ED3A99" w:rsidRPr="00ED3A99">
        <w:rPr>
          <w:position w:val="-6"/>
        </w:rPr>
        <w:object w:dxaOrig="200" w:dyaOrig="279" w14:anchorId="178C093D">
          <v:shape id="_x0000_i1026" type="#_x0000_t75" style="width:10.35pt;height:13.25pt" o:ole="">
            <v:imagedata r:id="rId10" o:title=""/>
          </v:shape>
          <o:OLEObject Type="Embed" ProgID="Equation.DSMT4" ShapeID="_x0000_i1026" DrawAspect="Content" ObjectID="_1818924596" r:id="rId11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đ</w:t>
      </w:r>
      <w:r w:rsidR="008B3743">
        <w:rPr>
          <w:rFonts w:ascii="Times New Roman" w:eastAsia="Georgia" w:hAnsi="Times New Roman" w:cs="Times New Roman"/>
          <w:sz w:val="26"/>
          <w:szCs w:val="26"/>
        </w:rPr>
        <w:t>ể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đồ thị hàm số </w:t>
      </w:r>
      <w:r w:rsidR="00ED3A99" w:rsidRPr="00ED3A99">
        <w:rPr>
          <w:position w:val="-10"/>
        </w:rPr>
        <w:object w:dxaOrig="1020" w:dyaOrig="320" w14:anchorId="17D4CB08">
          <v:shape id="_x0000_i1027" type="#_x0000_t75" style="width:51.25pt;height:16.7pt" o:ole="">
            <v:imagedata r:id="rId12" o:title=""/>
          </v:shape>
          <o:OLEObject Type="Embed" ProgID="Equation.DSMT4" ShapeID="_x0000_i1027" DrawAspect="Content" ObjectID="_1818924597" r:id="rId13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đi qua đi</w:t>
      </w:r>
      <w:r w:rsidR="008B3743">
        <w:rPr>
          <w:rFonts w:ascii="Times New Roman" w:eastAsia="Georgia" w:hAnsi="Times New Roman" w:cs="Times New Roman"/>
          <w:sz w:val="26"/>
          <w:szCs w:val="26"/>
        </w:rPr>
        <w:t>ể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m </w:t>
      </w:r>
      <w:r w:rsidR="00ED3A99" w:rsidRPr="00ED3A99">
        <w:rPr>
          <w:position w:val="-14"/>
        </w:rPr>
        <w:object w:dxaOrig="840" w:dyaOrig="400" w14:anchorId="049A1D4E">
          <v:shape id="_x0000_i1028" type="#_x0000_t75" style="width:42.05pt;height:19.6pt" o:ole="">
            <v:imagedata r:id="rId14" o:title=""/>
          </v:shape>
          <o:OLEObject Type="Embed" ProgID="Equation.DSMT4" ShapeID="_x0000_i1028" DrawAspect="Content" ObjectID="_1818924598" r:id="rId15"/>
        </w:object>
      </w:r>
      <w:r w:rsidRPr="00CD4B5F">
        <w:rPr>
          <w:rFonts w:ascii="Times New Roman" w:hAnsi="Times New Roman" w:cs="Times New Roman"/>
          <w:sz w:val="26"/>
          <w:szCs w:val="26"/>
        </w:rPr>
        <w:t>.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c) </w:t>
      </w:r>
      <w:r w:rsidR="008B3743">
        <w:rPr>
          <w:rFonts w:ascii="Times New Roman" w:eastAsia="Georgia" w:hAnsi="Times New Roman" w:cs="Times New Roman"/>
          <w:sz w:val="26"/>
          <w:szCs w:val="26"/>
        </w:rPr>
        <w:t>Giả</w:t>
      </w:r>
      <w:r w:rsidR="00A50511">
        <w:rPr>
          <w:rFonts w:ascii="Times New Roman" w:eastAsia="Georgia" w:hAnsi="Times New Roman" w:cs="Times New Roman"/>
          <w:sz w:val="26"/>
          <w:szCs w:val="26"/>
        </w:rPr>
        <w:t xml:space="preserve">i phương 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trình: </w:t>
      </w:r>
      <w:r w:rsidR="00ED3A99" w:rsidRPr="00ED3A99">
        <w:rPr>
          <w:position w:val="-6"/>
        </w:rPr>
        <w:object w:dxaOrig="1440" w:dyaOrig="320" w14:anchorId="52A26180">
          <v:shape id="_x0000_i1029" type="#_x0000_t75" style="width:1in;height:16.7pt" o:ole="">
            <v:imagedata r:id="rId16" o:title=""/>
          </v:shape>
          <o:OLEObject Type="Embed" ProgID="Equation.DSMT4" ShapeID="_x0000_i1029" DrawAspect="Content" ObjectID="_1818924599" r:id="rId17"/>
        </w:object>
      </w:r>
      <w:r w:rsidRPr="00CD4B5F">
        <w:rPr>
          <w:rFonts w:ascii="Times New Roman" w:hAnsi="Times New Roman" w:cs="Times New Roman"/>
          <w:sz w:val="26"/>
          <w:szCs w:val="26"/>
        </w:rPr>
        <w:t>.</w:t>
      </w:r>
      <w:r w:rsidR="00D54508">
        <w:rPr>
          <w:rFonts w:ascii="Times New Roman" w:hAnsi="Times New Roman" w:cs="Times New Roman"/>
          <w:sz w:val="26"/>
          <w:szCs w:val="26"/>
        </w:rPr>
        <w:t xml:space="preserve"> 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>d) Gi</w:t>
      </w:r>
      <w:r w:rsidR="008B3743">
        <w:rPr>
          <w:rFonts w:ascii="Times New Roman" w:eastAsia="Georgia" w:hAnsi="Times New Roman" w:cs="Times New Roman"/>
          <w:sz w:val="26"/>
          <w:szCs w:val="26"/>
        </w:rPr>
        <w:t>ả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i hệ phương trình: </w:t>
      </w:r>
      <w:r w:rsidR="00ED3A99" w:rsidRPr="00ED3A99">
        <w:rPr>
          <w:position w:val="-30"/>
        </w:rPr>
        <w:object w:dxaOrig="1160" w:dyaOrig="720" w14:anchorId="5A3D89E4">
          <v:shape id="_x0000_i1030" type="#_x0000_t75" style="width:58.75pt;height:36.3pt" o:ole="">
            <v:imagedata r:id="rId18" o:title=""/>
          </v:shape>
          <o:OLEObject Type="Embed" ProgID="Equation.DSMT4" ShapeID="_x0000_i1030" DrawAspect="Content" ObjectID="_1818924600" r:id="rId19"/>
        </w:object>
      </w:r>
    </w:p>
    <w:p w14:paraId="1120AA8E" w14:textId="698B9288" w:rsidR="00FA7BA1" w:rsidRPr="00CD4B5F" w:rsidRDefault="00C91F2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B3743">
        <w:rPr>
          <w:rFonts w:ascii="Times New Roman" w:eastAsia="Georgia" w:hAnsi="Times New Roman" w:cs="Times New Roman"/>
          <w:b/>
          <w:bCs/>
          <w:sz w:val="26"/>
          <w:szCs w:val="26"/>
        </w:rPr>
        <w:t>Câu 2</w:t>
      </w:r>
      <w:r w:rsidRPr="00D54508">
        <w:rPr>
          <w:rFonts w:ascii="Times New Roman" w:eastAsia="Georgia" w:hAnsi="Times New Roman" w:cs="Times New Roman"/>
          <w:sz w:val="26"/>
          <w:szCs w:val="26"/>
        </w:rPr>
        <w:t>. (1,5 điếm)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>Một sân trường hình ch</w:t>
      </w:r>
      <w:r w:rsidR="008B3743">
        <w:rPr>
          <w:rFonts w:ascii="Times New Roman" w:eastAsia="Georgia" w:hAnsi="Times New Roman" w:cs="Times New Roman"/>
          <w:sz w:val="26"/>
          <w:szCs w:val="26"/>
        </w:rPr>
        <w:t>ữ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nhật có chiều dài l</w:t>
      </w:r>
      <w:r w:rsidR="008B3743">
        <w:rPr>
          <w:rFonts w:ascii="Times New Roman" w:eastAsia="Georgia" w:hAnsi="Times New Roman" w:cs="Times New Roman"/>
          <w:sz w:val="26"/>
          <w:szCs w:val="26"/>
        </w:rPr>
        <w:t xml:space="preserve">ớn </w:t>
      </w:r>
      <w:r w:rsidRPr="00CD4B5F">
        <w:rPr>
          <w:rFonts w:ascii="Times New Roman" w:eastAsia="Georgia" w:hAnsi="Times New Roman" w:cs="Times New Roman"/>
          <w:sz w:val="26"/>
          <w:szCs w:val="26"/>
        </w:rPr>
        <w:t>hơn chiều rộng 16 m . Hai lần chiều dài nhỏ h</w:t>
      </w:r>
      <w:r w:rsidR="008B3743">
        <w:rPr>
          <w:rFonts w:ascii="Times New Roman" w:eastAsia="Georgia" w:hAnsi="Times New Roman" w:cs="Times New Roman"/>
          <w:sz w:val="26"/>
          <w:szCs w:val="26"/>
        </w:rPr>
        <w:t>ơ</w:t>
      </w:r>
      <w:r w:rsidRPr="00CD4B5F">
        <w:rPr>
          <w:rFonts w:ascii="Times New Roman" w:eastAsia="Georgia" w:hAnsi="Times New Roman" w:cs="Times New Roman"/>
          <w:sz w:val="26"/>
          <w:szCs w:val="26"/>
        </w:rPr>
        <w:t>n năm lần chiều rộng 100 m . T</w:t>
      </w:r>
      <w:r w:rsidR="008B3743">
        <w:rPr>
          <w:rFonts w:ascii="Times New Roman" w:eastAsia="Georgia" w:hAnsi="Times New Roman" w:cs="Times New Roman"/>
          <w:sz w:val="26"/>
          <w:szCs w:val="26"/>
        </w:rPr>
        <w:t>í</w:t>
      </w:r>
      <w:r w:rsidRPr="00CD4B5F">
        <w:rPr>
          <w:rFonts w:ascii="Times New Roman" w:eastAsia="Georgia" w:hAnsi="Times New Roman" w:cs="Times New Roman"/>
          <w:sz w:val="26"/>
          <w:szCs w:val="26"/>
        </w:rPr>
        <w:t>nh chiều dài và chiếu rộng của sân trường.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8B3743">
        <w:rPr>
          <w:rFonts w:ascii="Times New Roman" w:eastAsia="Georgia" w:hAnsi="Times New Roman" w:cs="Times New Roman"/>
          <w:b/>
          <w:bCs/>
          <w:sz w:val="26"/>
          <w:szCs w:val="26"/>
        </w:rPr>
        <w:t>Câu 3.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(0,75 đi</w:t>
      </w:r>
      <w:r w:rsidR="008B3743">
        <w:rPr>
          <w:rFonts w:ascii="Times New Roman" w:eastAsia="Georgia" w:hAnsi="Times New Roman" w:cs="Times New Roman"/>
          <w:sz w:val="26"/>
          <w:szCs w:val="26"/>
        </w:rPr>
        <w:t>ểm</w:t>
      </w:r>
      <w:r w:rsidRPr="00CD4B5F">
        <w:rPr>
          <w:rFonts w:ascii="Times New Roman" w:eastAsia="Georgia" w:hAnsi="Times New Roman" w:cs="Times New Roman"/>
          <w:sz w:val="26"/>
          <w:szCs w:val="26"/>
        </w:rPr>
        <w:t>)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>Gieo đồng thời một con xúc xắc và một đồng xu. Hãy mô tả không gian mẫu của ph</w:t>
      </w:r>
      <w:r w:rsidR="008B3743">
        <w:rPr>
          <w:rFonts w:ascii="Times New Roman" w:eastAsia="Georgia" w:hAnsi="Times New Roman" w:cs="Times New Roman"/>
          <w:sz w:val="26"/>
          <w:szCs w:val="26"/>
        </w:rPr>
        <w:t>é</w:t>
      </w:r>
      <w:r w:rsidRPr="00CD4B5F">
        <w:rPr>
          <w:rFonts w:ascii="Times New Roman" w:eastAsia="Georgia" w:hAnsi="Times New Roman" w:cs="Times New Roman"/>
          <w:sz w:val="26"/>
          <w:szCs w:val="26"/>
        </w:rPr>
        <w:t>p thử và tính xác suất để số chấm xuất hiện tr</w:t>
      </w:r>
      <w:r w:rsidR="008B3743">
        <w:rPr>
          <w:rFonts w:ascii="Times New Roman" w:eastAsia="Georgia" w:hAnsi="Times New Roman" w:cs="Times New Roman"/>
          <w:sz w:val="26"/>
          <w:szCs w:val="26"/>
        </w:rPr>
        <w:t>ê</w:t>
      </w:r>
      <w:r w:rsidRPr="00CD4B5F">
        <w:rPr>
          <w:rFonts w:ascii="Times New Roman" w:eastAsia="Georgia" w:hAnsi="Times New Roman" w:cs="Times New Roman"/>
          <w:sz w:val="26"/>
          <w:szCs w:val="26"/>
        </w:rPr>
        <w:t>n con xúc sắc là số lẻ.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8B3743">
        <w:rPr>
          <w:rFonts w:ascii="Times New Roman" w:eastAsia="Georgia" w:hAnsi="Times New Roman" w:cs="Times New Roman"/>
          <w:b/>
          <w:bCs/>
          <w:sz w:val="26"/>
          <w:szCs w:val="26"/>
        </w:rPr>
        <w:t>Câu 4.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(0,75 điểm)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Cho tam giác </w:t>
      </w:r>
      <w:r w:rsidR="00ED3A99" w:rsidRPr="00ED3A99">
        <w:rPr>
          <w:position w:val="-6"/>
        </w:rPr>
        <w:object w:dxaOrig="560" w:dyaOrig="279" w14:anchorId="78389472">
          <v:shape id="_x0000_i1031" type="#_x0000_t75" style="width:28.2pt;height:13.25pt" o:ole="">
            <v:imagedata r:id="rId20" o:title=""/>
          </v:shape>
          <o:OLEObject Type="Embed" ProgID="Equation.DSMT4" ShapeID="_x0000_i1031" DrawAspect="Content" ObjectID="_1818924601" r:id="rId21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vuông tại </w:t>
      </w:r>
      <w:r w:rsidR="00ED3A99" w:rsidRPr="00025957">
        <w:rPr>
          <w:position w:val="-4"/>
        </w:rPr>
        <w:object w:dxaOrig="240" w:dyaOrig="260" w14:anchorId="0DAD6D61">
          <v:shape id="_x0000_i1032" type="#_x0000_t75" style="width:12.1pt;height:12.65pt" o:ole="">
            <v:imagedata r:id="rId22" o:title=""/>
          </v:shape>
          <o:OLEObject Type="Embed" ProgID="Equation.DSMT4" ShapeID="_x0000_i1032" DrawAspect="Content" ObjectID="_1818924602" r:id="rId23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có cạnh góc vuông </w:t>
      </w:r>
      <w:r w:rsidR="00ED3A99" w:rsidRPr="00ED3A99">
        <w:rPr>
          <w:position w:val="-6"/>
        </w:rPr>
        <w:object w:dxaOrig="1120" w:dyaOrig="279" w14:anchorId="1A4D665F">
          <v:shape id="_x0000_i1033" type="#_x0000_t75" style="width:55.3pt;height:13.25pt" o:ole="">
            <v:imagedata r:id="rId24" o:title=""/>
          </v:shape>
          <o:OLEObject Type="Embed" ProgID="Equation.DSMT4" ShapeID="_x0000_i1033" DrawAspect="Content" ObjectID="_1818924603" r:id="rId25"/>
        </w:object>
      </w:r>
      <w:r w:rsidRPr="00CD4B5F">
        <w:rPr>
          <w:rFonts w:ascii="Times New Roman" w:hAnsi="Times New Roman" w:cs="Times New Roman"/>
          <w:sz w:val="26"/>
          <w:szCs w:val="26"/>
        </w:rPr>
        <w:t xml:space="preserve">; </w:t>
      </w:r>
      <w:r w:rsidR="00ED3A99" w:rsidRPr="00ED3A99">
        <w:rPr>
          <w:position w:val="-6"/>
        </w:rPr>
        <w:object w:dxaOrig="1080" w:dyaOrig="360" w14:anchorId="72FCAFFF">
          <v:shape id="_x0000_i1034" type="#_x0000_t75" style="width:54.15pt;height:17.85pt" o:ole="">
            <v:imagedata r:id="rId26" o:title=""/>
          </v:shape>
          <o:OLEObject Type="Embed" ProgID="Equation.DSMT4" ShapeID="_x0000_i1034" DrawAspect="Content" ObjectID="_1818924604" r:id="rId27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. Tính </w:t>
      </w:r>
      <w:r w:rsidR="00ED3A99" w:rsidRPr="00ED3A99">
        <w:rPr>
          <w:position w:val="-6"/>
        </w:rPr>
        <w:object w:dxaOrig="560" w:dyaOrig="360" w14:anchorId="7A8DAE8B">
          <v:shape id="_x0000_i1035" type="#_x0000_t75" style="width:28.2pt;height:17.85pt" o:ole="">
            <v:imagedata r:id="rId28" o:title=""/>
          </v:shape>
          <o:OLEObject Type="Embed" ProgID="Equation.DSMT4" ShapeID="_x0000_i1035" DrawAspect="Content" ObjectID="_1818924605" r:id="rId29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và độ dài các cạnh </w:t>
      </w:r>
      <w:r w:rsidR="00ED3A99" w:rsidRPr="00ED3A99">
        <w:rPr>
          <w:position w:val="-10"/>
        </w:rPr>
        <w:object w:dxaOrig="840" w:dyaOrig="320" w14:anchorId="5FCA2694">
          <v:shape id="_x0000_i1036" type="#_x0000_t75" style="width:42.05pt;height:16.7pt" o:ole="">
            <v:imagedata r:id="rId30" o:title=""/>
          </v:shape>
          <o:OLEObject Type="Embed" ProgID="Equation.DSMT4" ShapeID="_x0000_i1036" DrawAspect="Content" ObjectID="_1818924606" r:id="rId31"/>
        </w:object>
      </w:r>
      <w:r w:rsidRPr="00CD4B5F">
        <w:rPr>
          <w:rFonts w:ascii="Times New Roman" w:hAnsi="Times New Roman" w:cs="Times New Roman"/>
          <w:sz w:val="26"/>
          <w:szCs w:val="26"/>
        </w:rPr>
        <w:t>.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8B3743">
        <w:rPr>
          <w:rFonts w:ascii="Times New Roman" w:eastAsia="Georgia" w:hAnsi="Times New Roman" w:cs="Times New Roman"/>
          <w:b/>
          <w:bCs/>
          <w:sz w:val="26"/>
          <w:szCs w:val="26"/>
        </w:rPr>
        <w:t>Câu 5.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(2,0 </w:t>
      </w:r>
      <w:r w:rsidR="008B3743">
        <w:rPr>
          <w:rFonts w:ascii="Times New Roman" w:eastAsia="Georgia" w:hAnsi="Times New Roman" w:cs="Times New Roman"/>
          <w:sz w:val="26"/>
          <w:szCs w:val="26"/>
        </w:rPr>
        <w:t>điểm</w:t>
      </w:r>
      <w:r w:rsidRPr="00CD4B5F">
        <w:rPr>
          <w:rFonts w:ascii="Times New Roman" w:eastAsia="Georgia" w:hAnsi="Times New Roman" w:cs="Times New Roman"/>
          <w:sz w:val="26"/>
          <w:szCs w:val="26"/>
        </w:rPr>
        <w:t>)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Cho đường tròn </w:t>
      </w:r>
      <w:r w:rsidR="00ED3A99" w:rsidRPr="00ED3A99">
        <w:rPr>
          <w:position w:val="-14"/>
        </w:rPr>
        <w:object w:dxaOrig="680" w:dyaOrig="400" w14:anchorId="025457C9">
          <v:shape id="_x0000_i1037" type="#_x0000_t75" style="width:34.55pt;height:19.6pt" o:ole="">
            <v:imagedata r:id="rId32" o:title=""/>
          </v:shape>
          <o:OLEObject Type="Embed" ProgID="Equation.DSMT4" ShapeID="_x0000_i1037" DrawAspect="Content" ObjectID="_1818924607" r:id="rId33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và một điểm </w:t>
      </w:r>
      <w:r w:rsidR="00ED3A99" w:rsidRPr="00ED3A99">
        <w:rPr>
          <w:position w:val="-6"/>
        </w:rPr>
        <w:object w:dxaOrig="220" w:dyaOrig="279" w14:anchorId="0E2FDEBA">
          <v:shape id="_x0000_i1038" type="#_x0000_t75" style="width:11.5pt;height:13.25pt" o:ole="">
            <v:imagedata r:id="rId34" o:title=""/>
          </v:shape>
          <o:OLEObject Type="Embed" ProgID="Equation.DSMT4" ShapeID="_x0000_i1038" DrawAspect="Content" ObjectID="_1818924608" r:id="rId35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nằm ngoài đường tròn. Từ điểm </w:t>
      </w:r>
      <w:r w:rsidR="00ED3A99" w:rsidRPr="00ED3A99">
        <w:rPr>
          <w:position w:val="-6"/>
        </w:rPr>
        <w:object w:dxaOrig="220" w:dyaOrig="279" w14:anchorId="0640B030">
          <v:shape id="_x0000_i1039" type="#_x0000_t75" style="width:11.5pt;height:13.25pt" o:ole="">
            <v:imagedata r:id="rId36" o:title=""/>
          </v:shape>
          <o:OLEObject Type="Embed" ProgID="Equation.DSMT4" ShapeID="_x0000_i1039" DrawAspect="Content" ObjectID="_1818924609" r:id="rId37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kẻ hai tiếp tuyến </w:t>
      </w:r>
      <w:r w:rsidR="00ED3A99" w:rsidRPr="00ED3A99">
        <w:rPr>
          <w:position w:val="-10"/>
        </w:rPr>
        <w:object w:dxaOrig="700" w:dyaOrig="320" w14:anchorId="51758435">
          <v:shape id="_x0000_i1040" type="#_x0000_t75" style="width:35.15pt;height:16.7pt" o:ole="">
            <v:imagedata r:id="rId38" o:title=""/>
          </v:shape>
          <o:OLEObject Type="Embed" ProgID="Equation.DSMT4" ShapeID="_x0000_i1040" DrawAspect="Content" ObjectID="_1818924610" r:id="rId39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với đường tròn </w:t>
      </w:r>
      <w:r w:rsidR="00ED3A99" w:rsidRPr="00ED3A99">
        <w:rPr>
          <w:position w:val="-14"/>
        </w:rPr>
        <w:object w:dxaOrig="1200" w:dyaOrig="400" w14:anchorId="1B2D0A26">
          <v:shape id="_x0000_i1041" type="#_x0000_t75" style="width:59.9pt;height:19.6pt" o:ole="">
            <v:imagedata r:id="rId40" o:title=""/>
          </v:shape>
          <o:OLEObject Type="Embed" ProgID="Equation.DSMT4" ShapeID="_x0000_i1041" DrawAspect="Content" ObjectID="_1818924611" r:id="rId41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là các tiếp điểm).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a) Chứng minh tứ giác </w:t>
      </w:r>
      <w:r w:rsidR="00ED3A99" w:rsidRPr="00ED3A99">
        <w:rPr>
          <w:position w:val="-6"/>
        </w:rPr>
        <w:object w:dxaOrig="660" w:dyaOrig="279" w14:anchorId="378D3327">
          <v:shape id="_x0000_i1042" type="#_x0000_t75" style="width:32.85pt;height:13.25pt" o:ole="">
            <v:imagedata r:id="rId42" o:title=""/>
          </v:shape>
          <o:OLEObject Type="Embed" ProgID="Equation.DSMT4" ShapeID="_x0000_i1042" DrawAspect="Content" ObjectID="_1818924612" r:id="rId43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là tứ giảc n</w:t>
      </w:r>
      <w:r w:rsidR="008B3743">
        <w:rPr>
          <w:rFonts w:ascii="Times New Roman" w:eastAsia="Georgia" w:hAnsi="Times New Roman" w:cs="Times New Roman"/>
          <w:sz w:val="26"/>
          <w:szCs w:val="26"/>
        </w:rPr>
        <w:t>ội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tiếp.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Pr="00CD4B5F">
        <w:rPr>
          <w:rFonts w:ascii="Times New Roman" w:eastAsia="Georgia" w:hAnsi="Times New Roman" w:cs="Times New Roman"/>
          <w:sz w:val="26"/>
          <w:szCs w:val="26"/>
        </w:rPr>
        <w:t>b) Kẻ đường k</w:t>
      </w:r>
      <w:r w:rsidR="008B3743">
        <w:rPr>
          <w:rFonts w:ascii="Times New Roman" w:eastAsia="Georgia" w:hAnsi="Times New Roman" w:cs="Times New Roman"/>
          <w:sz w:val="26"/>
          <w:szCs w:val="26"/>
        </w:rPr>
        <w:t>í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nh </w:t>
      </w:r>
      <w:r w:rsidR="00ED3A99" w:rsidRPr="00025957">
        <w:rPr>
          <w:position w:val="-4"/>
        </w:rPr>
        <w:object w:dxaOrig="400" w:dyaOrig="260" w14:anchorId="42CC0ABA">
          <v:shape id="_x0000_i1043" type="#_x0000_t75" style="width:19.6pt;height:12.65pt" o:ole="">
            <v:imagedata r:id="rId44" o:title=""/>
          </v:shape>
          <o:OLEObject Type="Embed" ProgID="Equation.DSMT4" ShapeID="_x0000_i1043" DrawAspect="Content" ObjectID="_1818924613" r:id="rId45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của đường tròn </w:t>
      </w:r>
      <w:r w:rsidR="00ED3A99" w:rsidRPr="00ED3A99">
        <w:rPr>
          <w:position w:val="-14"/>
        </w:rPr>
        <w:object w:dxaOrig="680" w:dyaOrig="400" w14:anchorId="3D505976">
          <v:shape id="_x0000_i1044" type="#_x0000_t75" style="width:34.55pt;height:19.6pt" o:ole="">
            <v:imagedata r:id="rId46" o:title=""/>
          </v:shape>
          <o:OLEObject Type="Embed" ProgID="Equation.DSMT4" ShapeID="_x0000_i1044" DrawAspect="Content" ObjectID="_1818924614" r:id="rId47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. Đường thẳng </w:t>
      </w:r>
      <w:r w:rsidR="00ED3A99" w:rsidRPr="00ED3A99">
        <w:rPr>
          <w:position w:val="-6"/>
        </w:rPr>
        <w:object w:dxaOrig="380" w:dyaOrig="279" w14:anchorId="6B1F3EFA">
          <v:shape id="_x0000_i1045" type="#_x0000_t75" style="width:19pt;height:13.25pt" o:ole="">
            <v:imagedata r:id="rId48" o:title=""/>
          </v:shape>
          <o:OLEObject Type="Embed" ProgID="Equation.DSMT4" ShapeID="_x0000_i1045" DrawAspect="Content" ObjectID="_1818924615" r:id="rId49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cắt đường tròn </w:t>
      </w:r>
      <w:r w:rsidR="00ED3A99" w:rsidRPr="00ED3A99">
        <w:rPr>
          <w:position w:val="-14"/>
        </w:rPr>
        <w:object w:dxaOrig="680" w:dyaOrig="400" w14:anchorId="7EC4CF44">
          <v:shape id="_x0000_i1046" type="#_x0000_t75" style="width:34.55pt;height:19.6pt" o:ole="">
            <v:imagedata r:id="rId50" o:title=""/>
          </v:shape>
          <o:OLEObject Type="Embed" ProgID="Equation.DSMT4" ShapeID="_x0000_i1046" DrawAspect="Content" ObjectID="_1818924616" r:id="rId51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tại </w:t>
      </w:r>
      <w:r w:rsidR="00ED3A99" w:rsidRPr="00ED3A99">
        <w:rPr>
          <w:position w:val="-10"/>
        </w:rPr>
        <w:object w:dxaOrig="499" w:dyaOrig="320" w14:anchorId="7274A34B">
          <v:shape id="_x0000_i1047" type="#_x0000_t75" style="width:24.75pt;height:16.7pt" o:ole="">
            <v:imagedata r:id="rId52" o:title=""/>
          </v:shape>
          <o:OLEObject Type="Embed" ProgID="Equation.DSMT4" ShapeID="_x0000_i1047" DrawAspect="Content" ObjectID="_1818924617" r:id="rId53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khác </w:t>
      </w:r>
      <w:r w:rsidR="00ED3A99" w:rsidRPr="00ED3A99">
        <w:rPr>
          <w:position w:val="-10"/>
        </w:rPr>
        <w:object w:dxaOrig="340" w:dyaOrig="320" w14:anchorId="42C7794D">
          <v:shape id="_x0000_i1048" type="#_x0000_t75" style="width:17.3pt;height:16.7pt" o:ole="">
            <v:imagedata r:id="rId54" o:title=""/>
          </v:shape>
          <o:OLEObject Type="Embed" ProgID="Equation.DSMT4" ShapeID="_x0000_i1048" DrawAspect="Content" ObjectID="_1818924618" r:id="rId55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. Gọi </w:t>
      </w:r>
      <w:r w:rsidR="00ED3A99" w:rsidRPr="00025957">
        <w:rPr>
          <w:position w:val="-4"/>
        </w:rPr>
        <w:object w:dxaOrig="200" w:dyaOrig="260" w14:anchorId="3F95F737">
          <v:shape id="_x0000_i1049" type="#_x0000_t75" style="width:10.35pt;height:12.65pt" o:ole="">
            <v:imagedata r:id="rId56" o:title=""/>
          </v:shape>
          <o:OLEObject Type="Embed" ProgID="Equation.DSMT4" ShapeID="_x0000_i1049" DrawAspect="Content" ObjectID="_1818924619" r:id="rId57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là giao đi</w:t>
      </w:r>
      <w:r w:rsidR="008B3743">
        <w:rPr>
          <w:rFonts w:ascii="Times New Roman" w:eastAsia="Georgia" w:hAnsi="Times New Roman" w:cs="Times New Roman"/>
          <w:sz w:val="26"/>
          <w:szCs w:val="26"/>
        </w:rPr>
        <w:t>ểm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của </w:t>
      </w:r>
      <w:r w:rsidR="00ED3A99" w:rsidRPr="00ED3A99">
        <w:rPr>
          <w:position w:val="-6"/>
        </w:rPr>
        <w:object w:dxaOrig="380" w:dyaOrig="279" w14:anchorId="55F24089">
          <v:shape id="_x0000_i1050" type="#_x0000_t75" style="width:19pt;height:13.25pt" o:ole="">
            <v:imagedata r:id="rId58" o:title=""/>
          </v:shape>
          <o:OLEObject Type="Embed" ProgID="Equation.DSMT4" ShapeID="_x0000_i1050" DrawAspect="Content" ObjectID="_1818924620" r:id="rId59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ED3A99" w:rsidRPr="00025957">
        <w:rPr>
          <w:position w:val="-4"/>
        </w:rPr>
        <w:object w:dxaOrig="400" w:dyaOrig="260" w14:anchorId="04053AD5">
          <v:shape id="_x0000_i1051" type="#_x0000_t75" style="width:19.6pt;height:12.65pt" o:ole="">
            <v:imagedata r:id="rId60" o:title=""/>
          </v:shape>
          <o:OLEObject Type="Embed" ProgID="Equation.DSMT4" ShapeID="_x0000_i1051" DrawAspect="Content" ObjectID="_1818924621" r:id="rId61"/>
        </w:object>
      </w:r>
      <w:r w:rsidRPr="00CD4B5F">
        <w:rPr>
          <w:rFonts w:ascii="Times New Roman" w:hAnsi="Times New Roman" w:cs="Times New Roman"/>
          <w:sz w:val="26"/>
          <w:szCs w:val="26"/>
        </w:rPr>
        <w:t xml:space="preserve">. Tia </w:t>
      </w:r>
      <w:r w:rsidR="00ED3A99" w:rsidRPr="00ED3A99">
        <w:rPr>
          <w:position w:val="-6"/>
        </w:rPr>
        <w:object w:dxaOrig="340" w:dyaOrig="279" w14:anchorId="5FDE5BD4">
          <v:shape id="_x0000_i1052" type="#_x0000_t75" style="width:17.3pt;height:13.25pt" o:ole="">
            <v:imagedata r:id="rId62" o:title=""/>
          </v:shape>
          <o:OLEObject Type="Embed" ProgID="Equation.DSMT4" ShapeID="_x0000_i1052" DrawAspect="Content" ObjectID="_1818924622" r:id="rId63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cắt đường tròn </w:t>
      </w:r>
      <w:r w:rsidR="00ED3A99" w:rsidRPr="00ED3A99">
        <w:rPr>
          <w:position w:val="-14"/>
        </w:rPr>
        <w:object w:dxaOrig="680" w:dyaOrig="400" w14:anchorId="34BC7F82">
          <v:shape id="_x0000_i1053" type="#_x0000_t75" style="width:34.55pt;height:19.6pt" o:ole="">
            <v:imagedata r:id="rId64" o:title=""/>
          </v:shape>
          <o:OLEObject Type="Embed" ProgID="Equation.DSMT4" ShapeID="_x0000_i1053" DrawAspect="Content" ObjectID="_1818924623" r:id="rId65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tại điểm thứ hai là </w:t>
      </w:r>
      <w:r w:rsidR="00ED3A99" w:rsidRPr="00025957">
        <w:rPr>
          <w:position w:val="-4"/>
        </w:rPr>
        <w:object w:dxaOrig="320" w:dyaOrig="260" w14:anchorId="02B6571F">
          <v:shape id="_x0000_i1054" type="#_x0000_t75" style="width:16.7pt;height:12.65pt" o:ole="">
            <v:imagedata r:id="rId66" o:title=""/>
          </v:shape>
          <o:OLEObject Type="Embed" ProgID="Equation.DSMT4" ShapeID="_x0000_i1054" DrawAspect="Content" ObjectID="_1818924624" r:id="rId67"/>
        </w:object>
      </w:r>
      <w:r w:rsidRPr="00CD4B5F">
        <w:rPr>
          <w:rFonts w:ascii="Times New Roman" w:hAnsi="Times New Roman" w:cs="Times New Roman"/>
          <w:sz w:val="26"/>
          <w:szCs w:val="26"/>
        </w:rPr>
        <w:t>.</w:t>
      </w:r>
    </w:p>
    <w:p w14:paraId="66D16BC7" w14:textId="73F0F98D" w:rsidR="008B3743" w:rsidRDefault="00C91F21">
      <w:pPr>
        <w:spacing w:after="220"/>
        <w:rPr>
          <w:rFonts w:ascii="Times New Roman" w:eastAsia="Georgia" w:hAnsi="Times New Roman" w:cs="Times New Roman"/>
          <w:sz w:val="26"/>
          <w:szCs w:val="26"/>
        </w:rPr>
      </w:pP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Chứng minh </w:t>
      </w:r>
      <w:r w:rsidR="00ED3A99" w:rsidRPr="00ED3A99">
        <w:rPr>
          <w:position w:val="-6"/>
        </w:rPr>
        <w:object w:dxaOrig="600" w:dyaOrig="279" w14:anchorId="2F011175">
          <v:shape id="_x0000_i1055" type="#_x0000_t75" style="width:29.95pt;height:13.25pt" o:ole="">
            <v:imagedata r:id="rId68" o:title=""/>
          </v:shape>
          <o:OLEObject Type="Embed" ProgID="Equation.DSMT4" ShapeID="_x0000_i1055" DrawAspect="Content" ObjectID="_1818924625" r:id="rId69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đồng dạng với </w:t>
      </w:r>
      <w:r w:rsidR="00ED3A99" w:rsidRPr="00ED3A99">
        <w:rPr>
          <w:position w:val="-6"/>
        </w:rPr>
        <w:object w:dxaOrig="680" w:dyaOrig="279" w14:anchorId="4F2A15E4">
          <v:shape id="_x0000_i1056" type="#_x0000_t75" style="width:34.55pt;height:13.25pt" o:ole="">
            <v:imagedata r:id="rId70" o:title=""/>
          </v:shape>
          <o:OLEObject Type="Embed" ProgID="Equation.DSMT4" ShapeID="_x0000_i1056" DrawAspect="Content" ObjectID="_1818924626" r:id="rId71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ED3A99" w:rsidRPr="00ED3A99">
        <w:rPr>
          <w:position w:val="-6"/>
        </w:rPr>
        <w:object w:dxaOrig="380" w:dyaOrig="279" w14:anchorId="5BA32391">
          <v:shape id="_x0000_i1057" type="#_x0000_t75" style="width:19pt;height:13.25pt" o:ole="">
            <v:imagedata r:id="rId72" o:title=""/>
          </v:shape>
          <o:OLEObject Type="Embed" ProgID="Equation.DSMT4" ShapeID="_x0000_i1057" DrawAspect="Content" ObjectID="_1818924627" r:id="rId73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song song với </w:t>
      </w:r>
      <w:r w:rsidR="00ED3A99" w:rsidRPr="00025957">
        <w:rPr>
          <w:position w:val="-4"/>
        </w:rPr>
        <w:object w:dxaOrig="460" w:dyaOrig="260" w14:anchorId="25EFE904">
          <v:shape id="_x0000_i1058" type="#_x0000_t75" style="width:23.05pt;height:12.65pt" o:ole="">
            <v:imagedata r:id="rId74" o:title=""/>
          </v:shape>
          <o:OLEObject Type="Embed" ProgID="Equation.DSMT4" ShapeID="_x0000_i1058" DrawAspect="Content" ObjectID="_1818924628" r:id="rId75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. </w:t>
      </w:r>
    </w:p>
    <w:p w14:paraId="2D3BCFA5" w14:textId="173BA90F" w:rsidR="00FA7BA1" w:rsidRPr="00CD4B5F" w:rsidRDefault="00C91F2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B3743">
        <w:rPr>
          <w:rFonts w:ascii="Times New Roman" w:eastAsia="Georgia" w:hAnsi="Times New Roman" w:cs="Times New Roman"/>
          <w:b/>
          <w:bCs/>
          <w:sz w:val="26"/>
          <w:szCs w:val="26"/>
        </w:rPr>
        <w:t>Câu 6.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(1,0 điểm)</w:t>
      </w:r>
    </w:p>
    <w:p w14:paraId="6A99C069" w14:textId="7314DA92" w:rsidR="00FA7BA1" w:rsidRPr="00CD4B5F" w:rsidRDefault="00C91F2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Cho phương trình </w:t>
      </w:r>
      <w:r w:rsidR="00ED3A99" w:rsidRPr="00ED3A99">
        <w:rPr>
          <w:position w:val="-6"/>
        </w:rPr>
        <w:object w:dxaOrig="1460" w:dyaOrig="320" w14:anchorId="2DE3623E">
          <v:shape id="_x0000_i1059" type="#_x0000_t75" style="width:72.6pt;height:16.7pt" o:ole="">
            <v:imagedata r:id="rId76" o:title=""/>
          </v:shape>
          <o:OLEObject Type="Embed" ProgID="Equation.DSMT4" ShapeID="_x0000_i1059" DrawAspect="Content" ObjectID="_1818924629" r:id="rId77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(với </w:t>
      </w:r>
      <w:r w:rsidR="00ED3A99" w:rsidRPr="00ED3A99">
        <w:rPr>
          <w:position w:val="-6"/>
        </w:rPr>
        <w:object w:dxaOrig="260" w:dyaOrig="220" w14:anchorId="1FB35405">
          <v:shape id="_x0000_i1060" type="#_x0000_t75" style="width:12.65pt;height:11.5pt" o:ole="">
            <v:imagedata r:id="rId78" o:title=""/>
          </v:shape>
          <o:OLEObject Type="Embed" ProgID="Equation.DSMT4" ShapeID="_x0000_i1060" DrawAspect="Content" ObjectID="_1818924630" r:id="rId79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là tham số). Tìm </w:t>
      </w:r>
      <w:r w:rsidR="00ED3A99" w:rsidRPr="00ED3A99">
        <w:rPr>
          <w:position w:val="-6"/>
        </w:rPr>
        <w:object w:dxaOrig="260" w:dyaOrig="220" w14:anchorId="5C16CBD8">
          <v:shape id="_x0000_i1061" type="#_x0000_t75" style="width:12.65pt;height:11.5pt" o:ole="">
            <v:imagedata r:id="rId80" o:title=""/>
          </v:shape>
          <o:OLEObject Type="Embed" ProgID="Equation.DSMT4" ShapeID="_x0000_i1061" DrawAspect="Content" ObjectID="_1818924631" r:id="rId81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đề phươ</w:t>
      </w:r>
      <w:r w:rsidR="008B3743">
        <w:rPr>
          <w:rFonts w:ascii="Times New Roman" w:eastAsia="Georgia" w:hAnsi="Times New Roman" w:cs="Times New Roman"/>
          <w:sz w:val="26"/>
          <w:szCs w:val="26"/>
        </w:rPr>
        <w:t>ng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trình có hai nghiệm phân biệt </w:t>
      </w:r>
      <w:r w:rsidR="00ED3A99" w:rsidRPr="00ED3A99">
        <w:rPr>
          <w:position w:val="-12"/>
        </w:rPr>
        <w:object w:dxaOrig="540" w:dyaOrig="360" w14:anchorId="51559CC9">
          <v:shape id="_x0000_i1062" type="#_x0000_t75" style="width:27.05pt;height:17.85pt" o:ole="">
            <v:imagedata r:id="rId82" o:title=""/>
          </v:shape>
          <o:OLEObject Type="Embed" ProgID="Equation.DSMT4" ShapeID="_x0000_i1062" DrawAspect="Content" ObjectID="_1818924632" r:id="rId83"/>
        </w:object>
      </w:r>
      <w:r w:rsidRPr="00CD4B5F">
        <w:rPr>
          <w:rFonts w:ascii="Times New Roman" w:hAnsi="Times New Roman" w:cs="Times New Roman"/>
          <w:sz w:val="26"/>
          <w:szCs w:val="26"/>
        </w:rPr>
        <w:t xml:space="preserve"> sao cho </w:t>
      </w:r>
      <w:r w:rsidR="00ED3A99" w:rsidRPr="00ED3A99">
        <w:rPr>
          <w:position w:val="-30"/>
        </w:rPr>
        <w:object w:dxaOrig="1939" w:dyaOrig="720" w14:anchorId="6BE230EE">
          <v:shape id="_x0000_i1063" type="#_x0000_t75" style="width:96.75pt;height:36.3pt" o:ole="">
            <v:imagedata r:id="rId84" o:title=""/>
          </v:shape>
          <o:OLEObject Type="Embed" ProgID="Equation.DSMT4" ShapeID="_x0000_i1063" DrawAspect="Content" ObjectID="_1818924633" r:id="rId85"/>
        </w:objec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đạt giá trị lớn nhấ</w:t>
      </w:r>
      <w:r w:rsidR="008B3743">
        <w:rPr>
          <w:rFonts w:ascii="Times New Roman" w:eastAsia="Georgia" w:hAnsi="Times New Roman" w:cs="Times New Roman"/>
          <w:sz w:val="26"/>
          <w:szCs w:val="26"/>
        </w:rPr>
        <w:t>t</w:t>
      </w:r>
    </w:p>
    <w:p w14:paraId="27776353" w14:textId="796B5D8B" w:rsidR="00FA7BA1" w:rsidRPr="00CD4B5F" w:rsidRDefault="008B3743" w:rsidP="008B3743">
      <w:pPr>
        <w:spacing w:before="330" w:line="271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Georgia" w:hAnsi="Times New Roman" w:cs="Times New Roman"/>
          <w:b/>
          <w:sz w:val="26"/>
          <w:szCs w:val="26"/>
        </w:rPr>
        <w:t>HẾT</w:t>
      </w:r>
    </w:p>
    <w:p w14:paraId="2A2A1F33" w14:textId="4D327BA2" w:rsidR="00FA7BA1" w:rsidRPr="00CD4B5F" w:rsidRDefault="00C91F21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CD4B5F">
        <w:rPr>
          <w:rFonts w:ascii="Times New Roman" w:eastAsia="Georgia" w:hAnsi="Times New Roman" w:cs="Times New Roman"/>
          <w:sz w:val="26"/>
          <w:szCs w:val="26"/>
        </w:rPr>
        <w:t>(Th</w:t>
      </w:r>
      <w:r w:rsidR="00A50511">
        <w:rPr>
          <w:rFonts w:ascii="Times New Roman" w:eastAsia="Georgia" w:hAnsi="Times New Roman" w:cs="Times New Roman"/>
          <w:sz w:val="26"/>
          <w:szCs w:val="26"/>
        </w:rPr>
        <w:t xml:space="preserve">í </w:t>
      </w:r>
      <w:r w:rsidRPr="00CD4B5F">
        <w:rPr>
          <w:rFonts w:ascii="Times New Roman" w:eastAsia="Georgia" w:hAnsi="Times New Roman" w:cs="Times New Roman"/>
          <w:sz w:val="26"/>
          <w:szCs w:val="26"/>
        </w:rPr>
        <w:t>sinh không được s</w:t>
      </w:r>
      <w:r w:rsidR="008B3743">
        <w:rPr>
          <w:rFonts w:ascii="Times New Roman" w:eastAsia="Georgia" w:hAnsi="Times New Roman" w:cs="Times New Roman"/>
          <w:sz w:val="26"/>
          <w:szCs w:val="26"/>
        </w:rPr>
        <w:t>ử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dụng tài liệu, giám thị không giải thích gì thêm)</w:t>
      </w:r>
    </w:p>
    <w:p w14:paraId="2CFBBC46" w14:textId="2D1632E3" w:rsidR="00FA7BA1" w:rsidRPr="00CD4B5F" w:rsidRDefault="00C91F21">
      <w:pPr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CD4B5F">
        <w:rPr>
          <w:rFonts w:ascii="Times New Roman" w:eastAsia="Georgia" w:hAnsi="Times New Roman" w:cs="Times New Roman"/>
          <w:sz w:val="26"/>
          <w:szCs w:val="26"/>
        </w:rPr>
        <w:t>Họ và tên th</w:t>
      </w:r>
      <w:r w:rsidR="008B3743">
        <w:rPr>
          <w:rFonts w:ascii="Times New Roman" w:eastAsia="Georgia" w:hAnsi="Times New Roman" w:cs="Times New Roman"/>
          <w:sz w:val="26"/>
          <w:szCs w:val="26"/>
        </w:rPr>
        <w:t>í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 sinh:.. .......Số báo danh:...</w:t>
      </w:r>
      <w:r w:rsidRPr="00CD4B5F">
        <w:rPr>
          <w:rFonts w:ascii="Times New Roman" w:hAnsi="Times New Roman" w:cs="Times New Roman"/>
          <w:sz w:val="26"/>
          <w:szCs w:val="26"/>
        </w:rPr>
        <w:br/>
      </w:r>
      <w:r w:rsidR="008B3743">
        <w:rPr>
          <w:rFonts w:ascii="Times New Roman" w:eastAsia="Georgia" w:hAnsi="Times New Roman" w:cs="Times New Roman"/>
          <w:sz w:val="26"/>
          <w:szCs w:val="26"/>
        </w:rPr>
        <w:t>H</w:t>
      </w:r>
      <w:r w:rsidRPr="00CD4B5F">
        <w:rPr>
          <w:rFonts w:ascii="Times New Roman" w:eastAsia="Georgia" w:hAnsi="Times New Roman" w:cs="Times New Roman"/>
          <w:sz w:val="26"/>
          <w:szCs w:val="26"/>
        </w:rPr>
        <w:t xml:space="preserve">ọ tên, chữ ký của giám thị số </w:t>
      </w:r>
      <w:r w:rsidR="00ED3A99" w:rsidRPr="00ED3A99">
        <w:rPr>
          <w:position w:val="-6"/>
        </w:rPr>
        <w:object w:dxaOrig="480" w:dyaOrig="279" w14:anchorId="219BE5DC">
          <v:shape id="_x0000_i1064" type="#_x0000_t75" style="width:24.2pt;height:13.25pt" o:ole="">
            <v:imagedata r:id="rId86" o:title=""/>
          </v:shape>
          <o:OLEObject Type="Embed" ProgID="Equation.DSMT4" ShapeID="_x0000_i1064" DrawAspect="Content" ObjectID="_1818924634" r:id="rId87"/>
        </w:object>
      </w:r>
      <w:r w:rsidR="008B3743">
        <w:rPr>
          <w:rFonts w:ascii="Times New Roman" w:hAnsi="Times New Roman" w:cs="Times New Roman"/>
          <w:sz w:val="26"/>
          <w:szCs w:val="26"/>
        </w:rPr>
        <w:t>………..</w:t>
      </w:r>
    </w:p>
    <w:p w14:paraId="4E5E24A6" w14:textId="69B964CF" w:rsidR="00FA7BA1" w:rsidRPr="008B3743" w:rsidRDefault="00C91F21" w:rsidP="008B3743">
      <w:pPr>
        <w:spacing w:before="330" w:line="271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8B3743">
        <w:rPr>
          <w:rFonts w:ascii="Times New Roman" w:eastAsia="Georgia" w:hAnsi="Times New Roman" w:cs="Times New Roman"/>
          <w:b/>
          <w:bCs/>
          <w:sz w:val="26"/>
          <w:szCs w:val="26"/>
        </w:rPr>
        <w:lastRenderedPageBreak/>
        <w:t>HƯỚNG DẢN GIẢ</w:t>
      </w:r>
      <w:r w:rsidR="00A50511">
        <w:rPr>
          <w:rFonts w:ascii="Times New Roman" w:eastAsia="Georgia" w:hAnsi="Times New Roman" w:cs="Times New Roman"/>
          <w:b/>
          <w:bCs/>
          <w:sz w:val="26"/>
          <w:szCs w:val="26"/>
        </w:rPr>
        <w:t>I CHI TIẾT ĐỀ</w:t>
      </w:r>
      <w:r w:rsidRPr="008B3743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THI VÀO 10 NĂM HỌC 2025-2026</w:t>
      </w:r>
      <w:r w:rsidRPr="008B3743">
        <w:rPr>
          <w:rFonts w:ascii="Times New Roman" w:hAnsi="Times New Roman" w:cs="Times New Roman"/>
          <w:b/>
          <w:bCs/>
          <w:sz w:val="26"/>
          <w:szCs w:val="26"/>
        </w:rPr>
        <w:br/>
      </w:r>
      <w:r w:rsidR="00A50511">
        <w:rPr>
          <w:rFonts w:ascii="Times New Roman" w:eastAsia="Georgia" w:hAnsi="Times New Roman" w:cs="Times New Roman"/>
          <w:b/>
          <w:bCs/>
          <w:sz w:val="26"/>
          <w:szCs w:val="26"/>
        </w:rPr>
        <w:t>MÔN TOÁN - CAO BA</w:t>
      </w:r>
      <w:r w:rsidRPr="008B3743">
        <w:rPr>
          <w:rFonts w:ascii="Times New Roman" w:eastAsia="Georgia" w:hAnsi="Times New Roman" w:cs="Times New Roman"/>
          <w:b/>
          <w:bCs/>
          <w:sz w:val="26"/>
          <w:szCs w:val="26"/>
        </w:rPr>
        <w:t>NG</w:t>
      </w:r>
      <w:r w:rsidRPr="008B3743">
        <w:rPr>
          <w:rFonts w:ascii="Times New Roman" w:hAnsi="Times New Roman" w:cs="Times New Roman"/>
          <w:b/>
          <w:bCs/>
          <w:sz w:val="26"/>
          <w:szCs w:val="26"/>
        </w:rPr>
        <w:br/>
      </w:r>
    </w:p>
    <w:tbl>
      <w:tblPr>
        <w:tblStyle w:val="NormalGrid"/>
        <w:tblW w:w="11756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148"/>
        <w:gridCol w:w="557"/>
        <w:gridCol w:w="10051"/>
      </w:tblGrid>
      <w:tr w:rsidR="00FA7BA1" w:rsidRPr="00CD4B5F" w14:paraId="08191D6D" w14:textId="77777777" w:rsidTr="008B374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B0C95A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5293B63" w14:textId="08D6905E" w:rsidR="00FA7BA1" w:rsidRPr="00CD4B5F" w:rsidRDefault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Ý</w:t>
            </w:r>
          </w:p>
        </w:tc>
        <w:tc>
          <w:tcPr>
            <w:tcW w:w="10051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9D83FEC" w14:textId="085D5B0E" w:rsidR="00FA7BA1" w:rsidRPr="00CD4B5F" w:rsidRDefault="00FA7B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GoBack"/>
            <w:bookmarkEnd w:id="0"/>
          </w:p>
        </w:tc>
      </w:tr>
      <w:tr w:rsidR="00FA7BA1" w:rsidRPr="00CD4B5F" w14:paraId="13519679" w14:textId="77777777" w:rsidTr="008B3743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68A8629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âu 1: (4 đ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B49A923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10051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3EA802D" w14:textId="493B7E6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Thực hiện phép tính: </w:t>
            </w:r>
            <w:r w:rsidR="00ED3A99" w:rsidRPr="00ED3A99">
              <w:rPr>
                <w:position w:val="-8"/>
              </w:rPr>
              <w:object w:dxaOrig="1040" w:dyaOrig="360" w14:anchorId="56C9F312">
                <v:shape id="_x0000_i1065" type="#_x0000_t75" style="width:52.4pt;height:17.85pt" o:ole="">
                  <v:imagedata r:id="rId88" o:title=""/>
                </v:shape>
                <o:OLEObject Type="Embed" ProgID="Equation.DSMT4" ShapeID="_x0000_i1065" DrawAspect="Content" ObjectID="_1818924635" r:id="rId89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36441DBB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6E357189" w14:textId="2D36F7D3" w:rsidR="00FA7BA1" w:rsidRPr="00CD4B5F" w:rsidRDefault="00ED3A99" w:rsidP="00ED3A99">
            <w:pPr>
              <w:tabs>
                <w:tab w:val="center" w:pos="4870"/>
                <w:tab w:val="right" w:pos="97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ED3A99">
              <w:rPr>
                <w:position w:val="-8"/>
              </w:rPr>
              <w:object w:dxaOrig="4420" w:dyaOrig="400" w14:anchorId="4595865F">
                <v:shape id="_x0000_i1066" type="#_x0000_t75" style="width:221.2pt;height:19.6pt" o:ole="">
                  <v:imagedata r:id="rId90" o:title=""/>
                </v:shape>
                <o:OLEObject Type="Embed" ProgID="Equation.DSMT4" ShapeID="_x0000_i1066" DrawAspect="Content" ObjectID="_1818924636" r:id="rId91"/>
              </w:object>
            </w:r>
          </w:p>
        </w:tc>
      </w:tr>
      <w:tr w:rsidR="00FA7BA1" w:rsidRPr="00CD4B5F" w14:paraId="52687F73" w14:textId="77777777" w:rsidTr="008B3743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6639E" w14:textId="77777777" w:rsidR="00FA7BA1" w:rsidRPr="00CD4B5F" w:rsidRDefault="00FA7BA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C287F0F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10051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89F5A6A" w14:textId="24BFFD81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) Tìm </w:t>
            </w:r>
            <w:r w:rsidR="00ED3A99" w:rsidRPr="00ED3A99">
              <w:rPr>
                <w:position w:val="-6"/>
              </w:rPr>
              <w:object w:dxaOrig="200" w:dyaOrig="279" w14:anchorId="1F50A02C">
                <v:shape id="_x0000_i1067" type="#_x0000_t75" style="width:10.35pt;height:13.25pt" o:ole="">
                  <v:imagedata r:id="rId92" o:title=""/>
                </v:shape>
                <o:OLEObject Type="Embed" ProgID="Equation.DSMT4" ShapeID="_x0000_i1067" DrawAspect="Content" ObjectID="_1818924637" r:id="rId93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ể đồ thị hàm số </w:t>
            </w:r>
            <w:r w:rsidR="00ED3A99" w:rsidRPr="00ED3A99">
              <w:rPr>
                <w:position w:val="-10"/>
              </w:rPr>
              <w:object w:dxaOrig="1020" w:dyaOrig="320" w14:anchorId="2CD3142B">
                <v:shape id="_x0000_i1068" type="#_x0000_t75" style="width:51.25pt;height:16.7pt" o:ole="">
                  <v:imagedata r:id="rId94" o:title=""/>
                </v:shape>
                <o:OLEObject Type="Embed" ProgID="Equation.DSMT4" ShapeID="_x0000_i1068" DrawAspect="Content" ObjectID="_1818924638" r:id="rId95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i qua điểm </w:t>
            </w:r>
            <w:r w:rsidR="00ED3A99" w:rsidRPr="00ED3A99">
              <w:rPr>
                <w:position w:val="-14"/>
              </w:rPr>
              <w:object w:dxaOrig="840" w:dyaOrig="400" w14:anchorId="2EFD64DB">
                <v:shape id="_x0000_i1069" type="#_x0000_t75" style="width:42.05pt;height:19.6pt" o:ole="">
                  <v:imagedata r:id="rId96" o:title=""/>
                </v:shape>
                <o:OLEObject Type="Embed" ProgID="Equation.DSMT4" ShapeID="_x0000_i1069" DrawAspect="Content" ObjectID="_1818924639" r:id="rId97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345C4091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5225CD05" w14:textId="6B7BB1E4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Thay </w:t>
            </w:r>
            <w:r w:rsidR="00ED3A99" w:rsidRPr="00ED3A99">
              <w:rPr>
                <w:position w:val="-10"/>
              </w:rPr>
              <w:object w:dxaOrig="1120" w:dyaOrig="320" w14:anchorId="1137246A">
                <v:shape id="_x0000_i1070" type="#_x0000_t75" style="width:55.3pt;height:16.7pt" o:ole="">
                  <v:imagedata r:id="rId98" o:title=""/>
                </v:shape>
                <o:OLEObject Type="Embed" ProgID="Equation.DSMT4" ShapeID="_x0000_i1070" DrawAspect="Content" ObjectID="_1818924640" r:id="rId99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o hàm số ta có </w:t>
            </w:r>
            <w:r w:rsidR="00ED3A99" w:rsidRPr="00ED3A99">
              <w:rPr>
                <w:position w:val="-46"/>
              </w:rPr>
              <w:object w:dxaOrig="1380" w:dyaOrig="1060" w14:anchorId="48B7171F">
                <v:shape id="_x0000_i1071" type="#_x0000_t75" style="width:69.1pt;height:53pt" o:ole="">
                  <v:imagedata r:id="rId100" o:title=""/>
                </v:shape>
                <o:OLEObject Type="Embed" ProgID="Equation.DSMT4" ShapeID="_x0000_i1071" DrawAspect="Content" ObjectID="_1818924641" r:id="rId101"/>
              </w:object>
            </w:r>
          </w:p>
          <w:p w14:paraId="0F372A90" w14:textId="206181CB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ED3A99" w:rsidRPr="00ED3A99">
              <w:rPr>
                <w:position w:val="-6"/>
              </w:rPr>
              <w:object w:dxaOrig="560" w:dyaOrig="279" w14:anchorId="4FCC3EFF">
                <v:shape id="_x0000_i1072" type="#_x0000_t75" style="width:28.2pt;height:13.25pt" o:ole="">
                  <v:imagedata r:id="rId102" o:title=""/>
                </v:shape>
                <o:OLEObject Type="Embed" ProgID="Equation.DSMT4" ShapeID="_x0000_i1072" DrawAspect="Content" ObjectID="_1818924642" r:id="rId103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FA7BA1" w:rsidRPr="00CD4B5F" w14:paraId="27959997" w14:textId="77777777" w:rsidTr="008B3743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EE2DE8" w14:textId="77777777" w:rsidR="00FA7BA1" w:rsidRPr="00CD4B5F" w:rsidRDefault="00FA7BA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563C991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10051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0388090" w14:textId="42E9392A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) </w:t>
            </w:r>
            <w:r w:rsidR="008B3743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phưong trinh: </w:t>
            </w:r>
            <w:r w:rsidR="00ED3A99" w:rsidRPr="00ED3A99">
              <w:rPr>
                <w:position w:val="-6"/>
              </w:rPr>
              <w:object w:dxaOrig="1440" w:dyaOrig="320" w14:anchorId="49E57E7A">
                <v:shape id="_x0000_i1073" type="#_x0000_t75" style="width:1in;height:16.7pt" o:ole="">
                  <v:imagedata r:id="rId104" o:title=""/>
                </v:shape>
                <o:OLEObject Type="Embed" ProgID="Equation.DSMT4" ShapeID="_x0000_i1073" DrawAspect="Content" ObjectID="_1818924643" r:id="rId105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2A8F9B0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577FCBEC" w14:textId="7C4F781B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: </w:t>
            </w:r>
            <w:r w:rsidR="00ED3A99" w:rsidRPr="00ED3A99">
              <w:rPr>
                <w:position w:val="-14"/>
              </w:rPr>
              <w:object w:dxaOrig="3280" w:dyaOrig="400" w14:anchorId="53462E91">
                <v:shape id="_x0000_i1074" type="#_x0000_t75" style="width:163.6pt;height:19.6pt" o:ole="">
                  <v:imagedata r:id="rId106" o:title=""/>
                </v:shape>
                <o:OLEObject Type="Embed" ProgID="Equation.DSMT4" ShapeID="_x0000_i1074" DrawAspect="Content" ObjectID="_1818924644" r:id="rId107"/>
              </w:object>
            </w:r>
          </w:p>
          <w:p w14:paraId="5CBF07A8" w14:textId="0DD4CAC6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Phương trình có hai nghiệm phân biệt: </w:t>
            </w:r>
            <w:r w:rsidR="00A50511" w:rsidRPr="00ED3A99">
              <w:rPr>
                <w:position w:val="-80"/>
              </w:rPr>
              <w:object w:dxaOrig="6200" w:dyaOrig="1719" w14:anchorId="14D1303E">
                <v:shape id="_x0000_i1075" type="#_x0000_t75" style="width:309.9pt;height:85.25pt" o:ole="">
                  <v:imagedata r:id="rId108" o:title=""/>
                </v:shape>
                <o:OLEObject Type="Embed" ProgID="Equation.DSMT4" ShapeID="_x0000_i1075" DrawAspect="Content" ObjectID="_1818924645" r:id="rId109"/>
              </w:object>
            </w:r>
          </w:p>
        </w:tc>
      </w:tr>
      <w:tr w:rsidR="00FA7BA1" w:rsidRPr="00CD4B5F" w14:paraId="122D86AD" w14:textId="77777777" w:rsidTr="008B3743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31FC5D" w14:textId="77777777" w:rsidR="00FA7BA1" w:rsidRPr="00CD4B5F" w:rsidRDefault="00FA7BA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5AB52B3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d)</w:t>
            </w:r>
          </w:p>
        </w:tc>
        <w:tc>
          <w:tcPr>
            <w:tcW w:w="10051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89091D6" w14:textId="0B59EC14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) </w:t>
            </w:r>
            <w:r w:rsidR="008B3743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</w:t>
            </w:r>
            <w:r w:rsidR="00A50511">
              <w:rPr>
                <w:rFonts w:ascii="Times New Roman" w:eastAsia="Georgia" w:hAnsi="Times New Roman" w:cs="Times New Roman"/>
                <w:sz w:val="26"/>
                <w:szCs w:val="26"/>
              </w:rPr>
              <w:t>ệ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phương trình: </w:t>
            </w:r>
            <w:r w:rsidR="00ED3A99" w:rsidRPr="00ED3A99">
              <w:rPr>
                <w:position w:val="-30"/>
              </w:rPr>
              <w:object w:dxaOrig="1160" w:dyaOrig="720" w14:anchorId="6A66A1AA">
                <v:shape id="_x0000_i1076" type="#_x0000_t75" style="width:58.75pt;height:36.3pt" o:ole="">
                  <v:imagedata r:id="rId110" o:title=""/>
                </v:shape>
                <o:OLEObject Type="Embed" ProgID="Equation.DSMT4" ShapeID="_x0000_i1076" DrawAspect="Content" ObjectID="_1818924646" r:id="rId111"/>
              </w:object>
            </w:r>
          </w:p>
          <w:p w14:paraId="5D37C5C3" w14:textId="24DD23AC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</w:t>
            </w:r>
            <w:r w:rsidR="00A50511">
              <w:rPr>
                <w:rFonts w:ascii="Times New Roman" w:eastAsia="Georgia" w:hAnsi="Times New Roman" w:cs="Times New Roman"/>
                <w:sz w:val="26"/>
                <w:szCs w:val="26"/>
              </w:rPr>
              <w:t>i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ải:</w:t>
            </w:r>
          </w:p>
          <w:p w14:paraId="3FAAAFF8" w14:textId="148975B2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ộng vế với vế ta có: </w:t>
            </w:r>
            <w:r w:rsidR="00ED3A99" w:rsidRPr="00ED3A99">
              <w:rPr>
                <w:position w:val="-30"/>
              </w:rPr>
              <w:object w:dxaOrig="1160" w:dyaOrig="720" w14:anchorId="705D29CC">
                <v:shape id="_x0000_i1077" type="#_x0000_t75" style="width:58.75pt;height:36.3pt" o:ole="">
                  <v:imagedata r:id="rId112" o:title=""/>
                </v:shape>
                <o:OLEObject Type="Embed" ProgID="Equation.DSMT4" ShapeID="_x0000_i1077" DrawAspect="Content" ObjectID="_1818924647" r:id="rId113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D3A99" w:rsidRPr="00ED3A99">
              <w:rPr>
                <w:position w:val="-30"/>
              </w:rPr>
              <w:object w:dxaOrig="1240" w:dyaOrig="720" w14:anchorId="5CC74330">
                <v:shape id="_x0000_i1078" type="#_x0000_t75" style="width:62.2pt;height:36.3pt" o:ole="">
                  <v:imagedata r:id="rId114" o:title=""/>
                </v:shape>
                <o:OLEObject Type="Embed" ProgID="Equation.DSMT4" ShapeID="_x0000_i1078" DrawAspect="Content" ObjectID="_1818924648" r:id="rId115"/>
              </w:object>
            </w:r>
          </w:p>
        </w:tc>
      </w:tr>
    </w:tbl>
    <w:p w14:paraId="77945C8F" w14:textId="77777777" w:rsidR="00FA7BA1" w:rsidRPr="00CD4B5F" w:rsidRDefault="00FA7BA1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756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967"/>
        <w:gridCol w:w="732"/>
        <w:gridCol w:w="60"/>
        <w:gridCol w:w="9997"/>
      </w:tblGrid>
      <w:tr w:rsidR="008B3743" w:rsidRPr="00CD4B5F" w14:paraId="132B7D92" w14:textId="15F54542" w:rsidTr="008B374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1AFBF41" w14:textId="77777777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2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6E5021BF" w14:textId="3F738F58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57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45E95CDA" w14:textId="708B6CC1" w:rsidR="008B3743" w:rsidRPr="00CD4B5F" w:rsidRDefault="00ED3A99" w:rsidP="00ED3A99">
            <w:pPr>
              <w:tabs>
                <w:tab w:val="center" w:pos="4870"/>
                <w:tab w:val="right" w:pos="97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ED3A99">
              <w:rPr>
                <w:position w:val="-30"/>
              </w:rPr>
              <w:object w:dxaOrig="820" w:dyaOrig="720" w14:anchorId="33D0534C">
                <v:shape id="_x0000_i1079" type="#_x0000_t75" style="width:41.45pt;height:36.3pt" o:ole="">
                  <v:imagedata r:id="rId116" o:title=""/>
                </v:shape>
                <o:OLEObject Type="Embed" ProgID="Equation.DSMT4" ShapeID="_x0000_i1079" DrawAspect="Content" ObjectID="_1818924649" r:id="rId117"/>
              </w:object>
            </w:r>
          </w:p>
          <w:p w14:paraId="7D6EAB39" w14:textId="6A50E26C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hệ phương trình có nghiệm </w:t>
            </w:r>
            <w:r w:rsidR="00ED3A99" w:rsidRPr="00ED3A99">
              <w:rPr>
                <w:position w:val="-14"/>
              </w:rPr>
              <w:object w:dxaOrig="1440" w:dyaOrig="400" w14:anchorId="6A00B426">
                <v:shape id="_x0000_i1080" type="#_x0000_t75" style="width:1in;height:20.15pt" o:ole="">
                  <v:imagedata r:id="rId118" o:title=""/>
                </v:shape>
                <o:OLEObject Type="Embed" ProgID="Equation.DSMT4" ShapeID="_x0000_i1080" DrawAspect="Content" ObjectID="_1818924650" r:id="rId119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B3743" w:rsidRPr="00CD4B5F" w14:paraId="5508AB88" w14:textId="19673888" w:rsidTr="008B374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67D1426" w14:textId="1895C161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 xml:space="preserve">Câu 2: (1,5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iểm)</w:t>
            </w:r>
          </w:p>
        </w:tc>
        <w:tc>
          <w:tcPr>
            <w:tcW w:w="792" w:type="dxa"/>
            <w:gridSpan w:val="2"/>
            <w:tcBorders>
              <w:bottom w:val="single" w:sz="8" w:space="0" w:color="000000"/>
              <w:right w:val="single" w:sz="4" w:space="0" w:color="auto"/>
            </w:tcBorders>
            <w:vAlign w:val="center"/>
          </w:tcPr>
          <w:p w14:paraId="66EAB402" w14:textId="4F4EF7F0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97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0C3BA64D" w14:textId="77777777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Một sân trường hình chữ nhật có chiều dài lớn hơn chiều rộng 16m. Hai lần chiều dài nhỏ hơn năm lần chiều rộng 100 m . Tính chiều dài và chiều rộng của sân trường.</w:t>
            </w:r>
          </w:p>
          <w:p w14:paraId="67678813" w14:textId="77777777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09DC3246" w14:textId="0613779C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chiều rộng của sân trường hình chữ nhật là </w:t>
            </w:r>
            <w:r w:rsidR="00ED3A99" w:rsidRPr="00ED3A99">
              <w:rPr>
                <w:position w:val="-14"/>
              </w:rPr>
              <w:object w:dxaOrig="1800" w:dyaOrig="400" w14:anchorId="61BDD4F0">
                <v:shape id="_x0000_i1081" type="#_x0000_t75" style="width:89.85pt;height:20.15pt" o:ole="">
                  <v:imagedata r:id="rId120" o:title=""/>
                </v:shape>
                <o:OLEObject Type="Embed" ProgID="Equation.DSMT4" ShapeID="_x0000_i1081" DrawAspect="Content" ObjectID="_1818924651" r:id="rId121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F815416" w14:textId="580CFC0A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sân trường hình chữ nhật có chiều dài lớn hơn chiều rộng 16 m nên chiều dài của sân trường hình chữ nhật là </w:t>
            </w:r>
            <w:r w:rsidR="00ED3A99" w:rsidRPr="00ED3A99">
              <w:rPr>
                <w:position w:val="-14"/>
              </w:rPr>
              <w:object w:dxaOrig="1100" w:dyaOrig="400" w14:anchorId="33D8D1A1">
                <v:shape id="_x0000_i1082" type="#_x0000_t75" style="width:54.7pt;height:20.15pt" o:ole="">
                  <v:imagedata r:id="rId122" o:title=""/>
                </v:shape>
                <o:OLEObject Type="Embed" ProgID="Equation.DSMT4" ShapeID="_x0000_i1082" DrawAspect="Content" ObjectID="_1818924652" r:id="rId123"/>
              </w:object>
            </w:r>
          </w:p>
          <w:p w14:paraId="7F83B3B8" w14:textId="71E4D27E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i hai lần chiều dài nhỏ hơn năm lần chiều rộng 100 m nên ta có phương trình: </w:t>
            </w:r>
            <w:r w:rsidR="00ED3A99" w:rsidRPr="00ED3A99">
              <w:rPr>
                <w:position w:val="-68"/>
              </w:rPr>
              <w:object w:dxaOrig="2320" w:dyaOrig="1480" w14:anchorId="0374F8EA">
                <v:shape id="_x0000_i1083" type="#_x0000_t75" style="width:116.35pt;height:73.75pt" o:ole="">
                  <v:imagedata r:id="rId124" o:title=""/>
                </v:shape>
                <o:OLEObject Type="Embed" ProgID="Equation.DSMT4" ShapeID="_x0000_i1083" DrawAspect="Content" ObjectID="_1818924653" r:id="rId125"/>
              </w:object>
            </w:r>
          </w:p>
          <w:p w14:paraId="7A9290FA" w14:textId="4F51339C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Suy ra, chiều rộng của sân trường là 44 m , chiều dài của sân trường là </w:t>
            </w:r>
            <w:r w:rsidR="00ED3A99" w:rsidRPr="00ED3A99">
              <w:rPr>
                <w:position w:val="-14"/>
              </w:rPr>
              <w:object w:dxaOrig="1680" w:dyaOrig="400" w14:anchorId="031A7E8E">
                <v:shape id="_x0000_i1084" type="#_x0000_t75" style="width:84.1pt;height:20.15pt" o:ole="">
                  <v:imagedata r:id="rId126" o:title=""/>
                </v:shape>
                <o:OLEObject Type="Embed" ProgID="Equation.DSMT4" ShapeID="_x0000_i1084" DrawAspect="Content" ObjectID="_1818924654" r:id="rId127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7F075E0" w14:textId="63D0BFD4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Vậy chiều rộng của sân trường là 44 m , chiều dài của sân trường là 60 m .</w:t>
            </w:r>
          </w:p>
        </w:tc>
      </w:tr>
      <w:tr w:rsidR="008B3743" w:rsidRPr="00CD4B5F" w14:paraId="074AF9D5" w14:textId="39AA9AF4" w:rsidTr="008B374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8A97572" w14:textId="77777777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âu 3: (0,75 điểm)</w:t>
            </w:r>
          </w:p>
        </w:tc>
        <w:tc>
          <w:tcPr>
            <w:tcW w:w="792" w:type="dxa"/>
            <w:gridSpan w:val="2"/>
            <w:tcBorders>
              <w:bottom w:val="single" w:sz="8" w:space="0" w:color="000000"/>
              <w:right w:val="single" w:sz="4" w:space="0" w:color="auto"/>
            </w:tcBorders>
            <w:vAlign w:val="center"/>
          </w:tcPr>
          <w:p w14:paraId="0D40BACD" w14:textId="7DE8F108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97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6EC7B6A4" w14:textId="54AE04D2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Gieo đồng thời một con xúc sắc và một đồng xu. Hãy mô tả không gian mẫu của phép th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ử 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và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nh xác suất để số chẩm xuất hiện trong con xúc sắc là số lẻ.</w:t>
            </w:r>
          </w:p>
          <w:p w14:paraId="7EB6B633" w14:textId="77777777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4278AFD9" w14:textId="0245B0B9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</w:t>
            </w:r>
            <w:r w:rsidR="00ED3A99" w:rsidRPr="00ED3A99">
              <w:rPr>
                <w:position w:val="-10"/>
              </w:rPr>
              <w:object w:dxaOrig="1160" w:dyaOrig="320" w14:anchorId="68448447">
                <v:shape id="_x0000_i1085" type="#_x0000_t75" style="width:58.75pt;height:16.7pt" o:ole="">
                  <v:imagedata r:id="rId128" o:title=""/>
                </v:shape>
                <o:OLEObject Type="Embed" ProgID="Equation.DSMT4" ShapeID="_x0000_i1085" DrawAspect="Content" ObjectID="_1818924655" r:id="rId129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kết quà gieo con xúc sắc xuất hiện mặt tương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ng 1 chấm, 2 chấm, 3 chấm, 4 chấm, 5 chấm, 6 ch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ấ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m.</w:t>
            </w:r>
          </w:p>
          <w:p w14:paraId="2AFEF246" w14:textId="771257BF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Gọi S là kết quả gieo đồng xu xuất hiện mặt sấp, N là kết quả gieo đồng xu xuất hiện mặt ng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ửa.</w:t>
            </w:r>
          </w:p>
          <w:p w14:paraId="11A12420" w14:textId="672F0493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Không gian mẫu cua phép thử Gieo đồng thời một con xúc sắc và một đồng xu là: </w:t>
            </w:r>
            <w:r w:rsidR="00ED3A99" w:rsidRPr="00ED3A99">
              <w:rPr>
                <w:position w:val="-16"/>
              </w:rPr>
              <w:object w:dxaOrig="8500" w:dyaOrig="440" w14:anchorId="39374347">
                <v:shape id="_x0000_i1086" type="#_x0000_t75" style="width:425.65pt;height:21.9pt" o:ole="">
                  <v:imagedata r:id="rId130" o:title=""/>
                </v:shape>
                <o:OLEObject Type="Embed" ProgID="Equation.DSMT4" ShapeID="_x0000_i1086" DrawAspect="Content" ObjectID="_1818924656" r:id="rId131"/>
              </w:object>
            </w:r>
          </w:p>
          <w:p w14:paraId="6DF3980B" w14:textId="009A6DD8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Suy ra, số phần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ử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ủa không gian mẫu là </w:t>
            </w:r>
            <w:r w:rsidR="00ED3A99" w:rsidRPr="00ED3A99">
              <w:rPr>
                <w:position w:val="-14"/>
              </w:rPr>
              <w:object w:dxaOrig="1040" w:dyaOrig="400" w14:anchorId="2D159008">
                <v:shape id="_x0000_i1087" type="#_x0000_t75" style="width:51.85pt;height:20.15pt" o:ole="">
                  <v:imagedata r:id="rId132" o:title=""/>
                </v:shape>
                <o:OLEObject Type="Embed" ProgID="Equation.DSMT4" ShapeID="_x0000_i1087" DrawAspect="Content" ObjectID="_1818924657" r:id="rId133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351CD595" w14:textId="77777777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Gọi A là biến cố: "số chấm xuất hiện trong con xúc sẳc là số lẻ".</w:t>
            </w:r>
          </w:p>
          <w:p w14:paraId="2E3A8B13" w14:textId="6CBBF8B7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: </w:t>
            </w:r>
            <w:r w:rsidR="00ED3A99" w:rsidRPr="00ED3A99">
              <w:rPr>
                <w:position w:val="-16"/>
              </w:rPr>
              <w:object w:dxaOrig="4340" w:dyaOrig="440" w14:anchorId="0DF579D1">
                <v:shape id="_x0000_i1088" type="#_x0000_t75" style="width:217.15pt;height:21.9pt" o:ole="">
                  <v:imagedata r:id="rId134" o:title=""/>
                </v:shape>
                <o:OLEObject Type="Embed" ProgID="Equation.DSMT4" ShapeID="_x0000_i1088" DrawAspect="Content" ObjectID="_1818924658" r:id="rId135"/>
              </w:object>
            </w:r>
          </w:p>
          <w:p w14:paraId="16F6187E" w14:textId="419AAAD4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Suy ra, số kết quả thuận lợi cho biến cố A là 6 nên </w:t>
            </w:r>
            <w:r w:rsidR="00ED3A99" w:rsidRPr="00ED3A99">
              <w:rPr>
                <w:position w:val="-14"/>
              </w:rPr>
              <w:object w:dxaOrig="920" w:dyaOrig="400" w14:anchorId="77B09B66">
                <v:shape id="_x0000_i1089" type="#_x0000_t75" style="width:46.65pt;height:20.15pt" o:ole="">
                  <v:imagedata r:id="rId136" o:title=""/>
                </v:shape>
                <o:OLEObject Type="Embed" ProgID="Equation.DSMT4" ShapeID="_x0000_i1089" DrawAspect="Content" ObjectID="_1818924659" r:id="rId137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10743FA" w14:textId="754DDB48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xác suất của biến cố A là: </w:t>
            </w:r>
            <w:r w:rsidR="00ED3A99" w:rsidRPr="00ED3A99">
              <w:rPr>
                <w:position w:val="-32"/>
              </w:rPr>
              <w:object w:dxaOrig="2299" w:dyaOrig="740" w14:anchorId="5C29E9C9">
                <v:shape id="_x0000_i1090" type="#_x0000_t75" style="width:115.8pt;height:36.85pt" o:ole="">
                  <v:imagedata r:id="rId138" o:title=""/>
                </v:shape>
                <o:OLEObject Type="Embed" ProgID="Equation.DSMT4" ShapeID="_x0000_i1090" DrawAspect="Content" ObjectID="_1818924660" r:id="rId139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8B3743" w:rsidRPr="00CD4B5F" w14:paraId="540C21DD" w14:textId="3A301545" w:rsidTr="008B374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25F0C0F" w14:textId="77777777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4: (0,75 điểm)</w:t>
            </w:r>
          </w:p>
        </w:tc>
        <w:tc>
          <w:tcPr>
            <w:tcW w:w="792" w:type="dxa"/>
            <w:gridSpan w:val="2"/>
            <w:tcBorders>
              <w:bottom w:val="single" w:sz="8" w:space="0" w:color="000000"/>
              <w:right w:val="single" w:sz="4" w:space="0" w:color="auto"/>
            </w:tcBorders>
            <w:vAlign w:val="center"/>
          </w:tcPr>
          <w:p w14:paraId="0EEDCE33" w14:textId="052E56DD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97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3CBE714F" w14:textId="3AB195DC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tam giác </w:t>
            </w:r>
            <w:r w:rsidR="00ED3A99" w:rsidRPr="00ED3A99">
              <w:rPr>
                <w:position w:val="-6"/>
              </w:rPr>
              <w:object w:dxaOrig="560" w:dyaOrig="279" w14:anchorId="1224CC9A">
                <v:shape id="_x0000_i1091" type="#_x0000_t75" style="width:28.2pt;height:13.25pt" o:ole="">
                  <v:imagedata r:id="rId140" o:title=""/>
                </v:shape>
                <o:OLEObject Type="Embed" ProgID="Equation.DSMT4" ShapeID="_x0000_i1091" DrawAspect="Content" ObjectID="_1818924661" r:id="rId141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="00ED3A99" w:rsidRPr="00025957">
              <w:rPr>
                <w:position w:val="-4"/>
              </w:rPr>
              <w:object w:dxaOrig="240" w:dyaOrig="260" w14:anchorId="549A201E">
                <v:shape id="_x0000_i1092" type="#_x0000_t75" style="width:12.1pt;height:13.25pt" o:ole="">
                  <v:imagedata r:id="rId142" o:title=""/>
                </v:shape>
                <o:OLEObject Type="Embed" ProgID="Equation.DSMT4" ShapeID="_x0000_i1092" DrawAspect="Content" ObjectID="_1818924662" r:id="rId143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cạnh góc vuông </w:t>
            </w:r>
            <w:r w:rsidR="00ED3A99" w:rsidRPr="00ED3A99">
              <w:rPr>
                <w:position w:val="-10"/>
              </w:rPr>
              <w:object w:dxaOrig="2439" w:dyaOrig="360" w14:anchorId="10E55D73">
                <v:shape id="_x0000_i1093" type="#_x0000_t75" style="width:121.55pt;height:17.85pt" o:ole="">
                  <v:imagedata r:id="rId144" o:title=""/>
                </v:shape>
                <o:OLEObject Type="Embed" ProgID="Equation.DSMT4" ShapeID="_x0000_i1093" DrawAspect="Content" ObjectID="_1818924663" r:id="rId145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Tính </w:t>
            </w:r>
            <w:r w:rsidR="00ED3A99" w:rsidRPr="00ED3A99">
              <w:rPr>
                <w:position w:val="-6"/>
              </w:rPr>
              <w:object w:dxaOrig="780" w:dyaOrig="279" w14:anchorId="2A770671">
                <v:shape id="_x0000_i1094" type="#_x0000_t75" style="width:39.15pt;height:13.25pt" o:ole="">
                  <v:imagedata r:id="rId146" o:title=""/>
                </v:shape>
                <o:OLEObject Type="Embed" ProgID="Equation.DSMT4" ShapeID="_x0000_i1094" DrawAspect="Content" ObjectID="_1818924664" r:id="rId147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độ dài các cạnh </w:t>
            </w:r>
            <w:r w:rsidR="00ED3A99" w:rsidRPr="00ED3A99">
              <w:rPr>
                <w:position w:val="-10"/>
              </w:rPr>
              <w:object w:dxaOrig="840" w:dyaOrig="320" w14:anchorId="1A758E1C">
                <v:shape id="_x0000_i1095" type="#_x0000_t75" style="width:42.05pt;height:16.7pt" o:ole="">
                  <v:imagedata r:id="rId148" o:title=""/>
                </v:shape>
                <o:OLEObject Type="Embed" ProgID="Equation.DSMT4" ShapeID="_x0000_i1095" DrawAspect="Content" ObjectID="_1818924665" r:id="rId149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1ACC996" w14:textId="6FAB1FDF" w:rsidR="008B3743" w:rsidRPr="00CD4B5F" w:rsidRDefault="008B3743" w:rsidP="008B37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  <w:r w:rsidR="00A50511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="00A50511">
              <w:rPr>
                <w:rFonts w:ascii="Times New Roman" w:eastAsia="Georgia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3A4000E" wp14:editId="5AA4645D">
                  <wp:extent cx="4460875" cy="320611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0875" cy="3206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7C02FC" w14:textId="77777777" w:rsidR="00FA7BA1" w:rsidRPr="00CD4B5F" w:rsidRDefault="00FA7BA1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756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983"/>
        <w:gridCol w:w="820"/>
        <w:gridCol w:w="9953"/>
      </w:tblGrid>
      <w:tr w:rsidR="00FA7BA1" w:rsidRPr="00CD4B5F" w14:paraId="7129BE4D" w14:textId="77777777" w:rsidTr="008B3743">
        <w:trPr>
          <w:cantSplit/>
          <w:tblCellSpacing w:w="0" w:type="dxa"/>
          <w:jc w:val="center"/>
        </w:trPr>
        <w:tc>
          <w:tcPr>
            <w:tcW w:w="9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08B665F" w14:textId="77777777" w:rsidR="00FA7BA1" w:rsidRPr="00CD4B5F" w:rsidRDefault="00FA7BA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EE328D8" w14:textId="77777777" w:rsidR="00FA7BA1" w:rsidRPr="00CD4B5F" w:rsidRDefault="00FA7BA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53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BA2DA9B" w14:textId="4209FAC1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m giác ABC vuông tại A nên ta có </w:t>
            </w:r>
            <w:r w:rsidR="00ED3A99" w:rsidRPr="00ED3A99">
              <w:rPr>
                <w:position w:val="-6"/>
              </w:rPr>
              <w:object w:dxaOrig="2240" w:dyaOrig="320" w14:anchorId="01B8ACFB">
                <v:shape id="_x0000_i1096" type="#_x0000_t75" style="width:111.75pt;height:16.7pt" o:ole="">
                  <v:imagedata r:id="rId151" o:title=""/>
                </v:shape>
                <o:OLEObject Type="Embed" ProgID="Equation.DSMT4" ShapeID="_x0000_i1096" DrawAspect="Content" ObjectID="_1818924666" r:id="rId152"/>
              </w:object>
            </w:r>
          </w:p>
          <w:p w14:paraId="41A95AFA" w14:textId="1FCEB28C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ED3A99" w:rsidRPr="00ED3A99">
              <w:rPr>
                <w:position w:val="-6"/>
              </w:rPr>
              <w:object w:dxaOrig="3879" w:dyaOrig="320" w14:anchorId="4FF5D875">
                <v:shape id="_x0000_i1097" type="#_x0000_t75" style="width:194.1pt;height:16.7pt" o:ole="">
                  <v:imagedata r:id="rId153" o:title=""/>
                </v:shape>
                <o:OLEObject Type="Embed" ProgID="Equation.DSMT4" ShapeID="_x0000_i1097" DrawAspect="Content" ObjectID="_1818924667" r:id="rId154"/>
              </w:object>
            </w:r>
          </w:p>
          <w:p w14:paraId="19140D87" w14:textId="4D96EFBE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Áp dụng hệ thức giữa góc và cạnh trong tam giác vuông ta có: </w:t>
            </w:r>
            <w:r w:rsidR="00ED3A99" w:rsidRPr="00ED3A99">
              <w:rPr>
                <w:position w:val="-14"/>
              </w:rPr>
              <w:object w:dxaOrig="2940" w:dyaOrig="420" w14:anchorId="640D2DE8">
                <v:shape id="_x0000_i1098" type="#_x0000_t75" style="width:146.9pt;height:20.75pt" o:ole="">
                  <v:imagedata r:id="rId155" o:title=""/>
                </v:shape>
                <o:OLEObject Type="Embed" ProgID="Equation.DSMT4" ShapeID="_x0000_i1098" DrawAspect="Content" ObjectID="_1818924668" r:id="rId156"/>
              </w:object>
            </w:r>
          </w:p>
          <w:p w14:paraId="3157AC51" w14:textId="13CB0E86" w:rsidR="00FA7BA1" w:rsidRPr="00CD4B5F" w:rsidRDefault="00ED3A9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D3A99">
              <w:rPr>
                <w:position w:val="-6"/>
              </w:rPr>
              <w:object w:dxaOrig="1660" w:dyaOrig="320" w14:anchorId="5B5EADC2">
                <v:shape id="_x0000_i1099" type="#_x0000_t75" style="width:83.5pt;height:16.7pt" o:ole="">
                  <v:imagedata r:id="rId157" o:title=""/>
                </v:shape>
                <o:OLEObject Type="Embed" ProgID="Equation.DSMT4" ShapeID="_x0000_i1099" DrawAspect="Content" ObjectID="_1818924669" r:id="rId158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suy ra </w:t>
            </w:r>
            <w:r w:rsidRPr="00ED3A99">
              <w:rPr>
                <w:position w:val="-28"/>
              </w:rPr>
              <w:object w:dxaOrig="2799" w:dyaOrig="660" w14:anchorId="129197C4">
                <v:shape id="_x0000_i1100" type="#_x0000_t75" style="width:139.4pt;height:32.85pt" o:ole="">
                  <v:imagedata r:id="rId159" o:title=""/>
                </v:shape>
                <o:OLEObject Type="Embed" ProgID="Equation.DSMT4" ShapeID="_x0000_i1100" DrawAspect="Content" ObjectID="_1818924670" r:id="rId160"/>
              </w:object>
            </w:r>
          </w:p>
          <w:p w14:paraId="0B7A62B7" w14:textId="314276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ED3A99" w:rsidRPr="00ED3A99">
              <w:rPr>
                <w:position w:val="-10"/>
              </w:rPr>
              <w:object w:dxaOrig="3920" w:dyaOrig="380" w14:anchorId="4B50CB99">
                <v:shape id="_x0000_i1101" type="#_x0000_t75" style="width:195.85pt;height:19pt" o:ole="">
                  <v:imagedata r:id="rId161" o:title=""/>
                </v:shape>
                <o:OLEObject Type="Embed" ProgID="Equation.DSMT4" ShapeID="_x0000_i1101" DrawAspect="Content" ObjectID="_1818924671" r:id="rId162"/>
              </w:object>
            </w:r>
          </w:p>
        </w:tc>
      </w:tr>
      <w:tr w:rsidR="00FA7BA1" w:rsidRPr="00CD4B5F" w14:paraId="7EC77E1E" w14:textId="77777777" w:rsidTr="008B3743">
        <w:trPr>
          <w:cantSplit/>
          <w:tblCellSpacing w:w="0" w:type="dxa"/>
          <w:jc w:val="center"/>
        </w:trPr>
        <w:tc>
          <w:tcPr>
            <w:tcW w:w="983" w:type="dxa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976762C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âu 5: (2 điểm)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0A06CE6" w14:textId="77777777" w:rsidR="00FA7BA1" w:rsidRPr="00CD4B5F" w:rsidRDefault="00FA7BA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5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57E7126" w14:textId="484A2EB5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đırờng tròn </w:t>
            </w:r>
            <w:r w:rsidR="00ED3A99" w:rsidRPr="00ED3A99">
              <w:rPr>
                <w:position w:val="-14"/>
              </w:rPr>
              <w:object w:dxaOrig="680" w:dyaOrig="400" w14:anchorId="58C6669B">
                <v:shape id="_x0000_i1102" type="#_x0000_t75" style="width:34.55pt;height:20.15pt" o:ole="">
                  <v:imagedata r:id="rId163" o:title=""/>
                </v:shape>
                <o:OLEObject Type="Embed" ProgID="Equation.DSMT4" ShapeID="_x0000_i1102" DrawAspect="Content" ObjectID="_1818924672" r:id="rId164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một điểm </w:t>
            </w:r>
            <w:r w:rsidR="00ED3A99" w:rsidRPr="00ED3A99">
              <w:rPr>
                <w:position w:val="-6"/>
              </w:rPr>
              <w:object w:dxaOrig="220" w:dyaOrig="279" w14:anchorId="01FB6F66">
                <v:shape id="_x0000_i1103" type="#_x0000_t75" style="width:11.5pt;height:13.25pt" o:ole="">
                  <v:imagedata r:id="rId165" o:title=""/>
                </v:shape>
                <o:OLEObject Type="Embed" ProgID="Equation.DSMT4" ShapeID="_x0000_i1103" DrawAspect="Content" ObjectID="_1818924673" r:id="rId166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ằm ngoài đırờng tròn. T</w:t>
            </w:r>
            <w:r w:rsidR="00546010">
              <w:rPr>
                <w:rFonts w:ascii="Times New Roman" w:eastAsia="Georgia" w:hAnsi="Times New Roman" w:cs="Times New Roman"/>
                <w:sz w:val="26"/>
                <w:szCs w:val="26"/>
              </w:rPr>
              <w:t>ừ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iểm </w:t>
            </w:r>
            <w:r w:rsidR="00ED3A99" w:rsidRPr="00ED3A99">
              <w:rPr>
                <w:position w:val="-6"/>
              </w:rPr>
              <w:object w:dxaOrig="220" w:dyaOrig="279" w14:anchorId="3E22B587">
                <v:shape id="_x0000_i1104" type="#_x0000_t75" style="width:11.5pt;height:13.25pt" o:ole="">
                  <v:imagedata r:id="rId167" o:title=""/>
                </v:shape>
                <o:OLEObject Type="Embed" ProgID="Equation.DSMT4" ShapeID="_x0000_i1104" DrawAspect="Content" ObjectID="_1818924674" r:id="rId168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kẻ hai tiếp tuyến SA, SB với đ</w:t>
            </w:r>
            <w:r w:rsidR="00546010">
              <w:rPr>
                <w:rFonts w:ascii="Times New Roman" w:eastAsia="Georgia" w:hAnsi="Times New Roman" w:cs="Times New Roman"/>
                <w:sz w:val="26"/>
                <w:szCs w:val="26"/>
              </w:rPr>
              <w:t>ường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òn </w:t>
            </w:r>
            <w:r w:rsidR="00ED3A99" w:rsidRPr="00ED3A99">
              <w:rPr>
                <w:position w:val="-14"/>
              </w:rPr>
              <w:object w:dxaOrig="1200" w:dyaOrig="400" w14:anchorId="5494EE70">
                <v:shape id="_x0000_i1105" type="#_x0000_t75" style="width:59.9pt;height:20.15pt" o:ole="">
                  <v:imagedata r:id="rId169" o:title=""/>
                </v:shape>
                <o:OLEObject Type="Embed" ProgID="Equation.DSMT4" ShapeID="_x0000_i1105" DrawAspect="Content" ObjectID="_1818924675" r:id="rId170"/>
              </w:object>
            </w:r>
            <w:r w:rsidR="00ED3A99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hai tiếp điểm).</w:t>
            </w:r>
          </w:p>
        </w:tc>
      </w:tr>
      <w:tr w:rsidR="00FA7BA1" w:rsidRPr="00CD4B5F" w14:paraId="72ACA490" w14:textId="77777777" w:rsidTr="008B3743">
        <w:trPr>
          <w:cantSplit/>
          <w:tblCellSpacing w:w="0" w:type="dxa"/>
          <w:jc w:val="center"/>
        </w:trPr>
        <w:tc>
          <w:tcPr>
            <w:tcW w:w="983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3E3CE5" w14:textId="77777777" w:rsidR="00FA7BA1" w:rsidRPr="00CD4B5F" w:rsidRDefault="00FA7BA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CB30650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995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B062532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a) Chứng minh tứ giác OASB là tứ giác nội tiếp</w:t>
            </w:r>
          </w:p>
          <w:p w14:paraId="15CDCBDA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13123820" w14:textId="4CCFD8D2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: </w:t>
            </w:r>
            <w:r w:rsidR="00ED3A99" w:rsidRPr="00ED3A99">
              <w:rPr>
                <w:position w:val="-6"/>
              </w:rPr>
              <w:object w:dxaOrig="660" w:dyaOrig="279" w14:anchorId="7183E31F">
                <v:shape id="_x0000_i1106" type="#_x0000_t75" style="width:32.85pt;height:13.25pt" o:ole="">
                  <v:imagedata r:id="rId171" o:title=""/>
                </v:shape>
                <o:OLEObject Type="Embed" ProgID="Equation.DSMT4" ShapeID="_x0000_i1106" DrawAspect="Content" ObjectID="_1818924676" r:id="rId172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="00ED3A99" w:rsidRPr="00025957">
              <w:rPr>
                <w:position w:val="-4"/>
              </w:rPr>
              <w:object w:dxaOrig="240" w:dyaOrig="260" w14:anchorId="44B2CB24">
                <v:shape id="_x0000_i1107" type="#_x0000_t75" style="width:12.1pt;height:13.25pt" o:ole="">
                  <v:imagedata r:id="rId173" o:title=""/>
                </v:shape>
                <o:OLEObject Type="Embed" ProgID="Equation.DSMT4" ShapeID="_x0000_i1107" DrawAspect="Content" ObjectID="_1818924677" r:id="rId174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(do </w:t>
            </w:r>
            <w:r w:rsidR="00ED3A99" w:rsidRPr="00ED3A99">
              <w:rPr>
                <w:position w:val="-6"/>
              </w:rPr>
              <w:object w:dxaOrig="340" w:dyaOrig="279" w14:anchorId="7CEDD418">
                <v:shape id="_x0000_i1108" type="#_x0000_t75" style="width:17.3pt;height:13.25pt" o:ole="">
                  <v:imagedata r:id="rId175" o:title=""/>
                </v:shape>
                <o:OLEObject Type="Embed" ProgID="Equation.DSMT4" ShapeID="_x0000_i1108" DrawAspect="Content" ObjectID="_1818924678" r:id="rId176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tiếp tuyến của </w:t>
            </w:r>
            <w:r w:rsidR="00ED3A99" w:rsidRPr="00ED3A99">
              <w:rPr>
                <w:position w:val="-14"/>
              </w:rPr>
              <w:object w:dxaOrig="420" w:dyaOrig="400" w14:anchorId="65FCBDBE">
                <v:shape id="_x0000_i1109" type="#_x0000_t75" style="width:20.75pt;height:20.15pt" o:ole="">
                  <v:imagedata r:id="rId177" o:title=""/>
                </v:shape>
                <o:OLEObject Type="Embed" ProgID="Equation.DSMT4" ShapeID="_x0000_i1109" DrawAspect="Content" ObjectID="_1818924679" r:id="rId178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)</w:t>
            </w:r>
          </w:p>
          <w:p w14:paraId="3CFFD381" w14:textId="479BC949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ED3A99" w:rsidRPr="00ED3A99">
              <w:rPr>
                <w:position w:val="-10"/>
              </w:rPr>
              <w:object w:dxaOrig="720" w:dyaOrig="320" w14:anchorId="1881C1B3">
                <v:shape id="_x0000_i1110" type="#_x0000_t75" style="width:36.85pt;height:16.7pt" o:ole="">
                  <v:imagedata r:id="rId179" o:title=""/>
                </v:shape>
                <o:OLEObject Type="Embed" ProgID="Equation.DSMT4" ShapeID="_x0000_i1110" DrawAspect="Content" ObjectID="_1818924680" r:id="rId180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</w:t>
            </w:r>
            <w:r w:rsidR="00546010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</w:t>
            </w:r>
            <w:r w:rsidR="00ED3A99" w:rsidRPr="00ED3A99">
              <w:rPr>
                <w:position w:val="-6"/>
              </w:rPr>
              <w:object w:dxaOrig="380" w:dyaOrig="279" w14:anchorId="09CC571B">
                <v:shape id="_x0000_i1111" type="#_x0000_t75" style="width:19pt;height:13.25pt" o:ole="">
                  <v:imagedata r:id="rId181" o:title=""/>
                </v:shape>
                <o:OLEObject Type="Embed" ProgID="Equation.DSMT4" ShapeID="_x0000_i1111" DrawAspect="Content" ObjectID="_1818924681" r:id="rId182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(1)</w:t>
            </w:r>
          </w:p>
          <w:p w14:paraId="3D61D853" w14:textId="4B58D30D" w:rsidR="00FA7BA1" w:rsidRPr="00CD4B5F" w:rsidRDefault="00ED3A9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D3A99">
              <w:rPr>
                <w:position w:val="-6"/>
              </w:rPr>
              <w:object w:dxaOrig="660" w:dyaOrig="279" w14:anchorId="5A776DC3">
                <v:shape id="_x0000_i1112" type="#_x0000_t75" style="width:32.85pt;height:13.25pt" o:ole="">
                  <v:imagedata r:id="rId183" o:title=""/>
                </v:shape>
                <o:OLEObject Type="Embed" ProgID="Equation.DSMT4" ShapeID="_x0000_i1112" DrawAspect="Content" ObjectID="_1818924682" r:id="rId184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Pr="00025957">
              <w:rPr>
                <w:position w:val="-4"/>
              </w:rPr>
              <w:object w:dxaOrig="240" w:dyaOrig="260" w14:anchorId="2537C68C">
                <v:shape id="_x0000_i1113" type="#_x0000_t75" style="width:12.1pt;height:13.25pt" o:ole="">
                  <v:imagedata r:id="rId185" o:title=""/>
                </v:shape>
                <o:OLEObject Type="Embed" ProgID="Equation.DSMT4" ShapeID="_x0000_i1113" DrawAspect="Content" ObjectID="_1818924683" r:id="rId186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(do </w:t>
            </w:r>
            <w:r w:rsidRPr="00ED3A99">
              <w:rPr>
                <w:position w:val="-6"/>
              </w:rPr>
              <w:object w:dxaOrig="360" w:dyaOrig="279" w14:anchorId="6FCA176E">
                <v:shape id="_x0000_i1114" type="#_x0000_t75" style="width:17.85pt;height:13.25pt" o:ole="">
                  <v:imagedata r:id="rId187" o:title=""/>
                </v:shape>
                <o:OLEObject Type="Embed" ProgID="Equation.DSMT4" ShapeID="_x0000_i1114" DrawAspect="Content" ObjectID="_1818924684" r:id="rId188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ti</w:t>
            </w:r>
            <w:r w:rsidR="00546010">
              <w:rPr>
                <w:rFonts w:ascii="Times New Roman" w:eastAsia="Georgia" w:hAnsi="Times New Roman" w:cs="Times New Roman"/>
                <w:sz w:val="26"/>
                <w:szCs w:val="26"/>
              </w:rPr>
              <w:t>ế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p tuy</w:t>
            </w:r>
            <w:r w:rsidR="00546010">
              <w:rPr>
                <w:rFonts w:ascii="Times New Roman" w:eastAsia="Georgia" w:hAnsi="Times New Roman" w:cs="Times New Roman"/>
                <w:sz w:val="26"/>
                <w:szCs w:val="26"/>
              </w:rPr>
              <w:t>ế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 của </w:t>
            </w:r>
            <w:r w:rsidRPr="00ED3A99">
              <w:rPr>
                <w:position w:val="-14"/>
              </w:rPr>
              <w:object w:dxaOrig="420" w:dyaOrig="400" w14:anchorId="21C1AB88">
                <v:shape id="_x0000_i1115" type="#_x0000_t75" style="width:20.75pt;height:20.15pt" o:ole="">
                  <v:imagedata r:id="rId189" o:title=""/>
                </v:shape>
                <o:OLEObject Type="Embed" ProgID="Equation.DSMT4" ShapeID="_x0000_i1115" DrawAspect="Content" ObjectID="_1818924685" r:id="rId190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)</w:t>
            </w:r>
          </w:p>
          <w:p w14:paraId="6DB4C789" w14:textId="04DCEC14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ED3A99" w:rsidRPr="00ED3A99">
              <w:rPr>
                <w:position w:val="-10"/>
              </w:rPr>
              <w:object w:dxaOrig="720" w:dyaOrig="320" w14:anchorId="0C88C0C7">
                <v:shape id="_x0000_i1116" type="#_x0000_t75" style="width:36.85pt;height:16.7pt" o:ole="">
                  <v:imagedata r:id="rId191" o:title=""/>
                </v:shape>
                <o:OLEObject Type="Embed" ProgID="Equation.DSMT4" ShapeID="_x0000_i1116" DrawAspect="Content" ObjectID="_1818924686" r:id="rId192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</w:t>
            </w:r>
            <w:r w:rsidR="00ED3A99" w:rsidRPr="00ED3A99">
              <w:rPr>
                <w:position w:val="-6"/>
              </w:rPr>
              <w:object w:dxaOrig="380" w:dyaOrig="279" w14:anchorId="3C6B7F34">
                <v:shape id="_x0000_i1117" type="#_x0000_t75" style="width:19pt;height:13.25pt" o:ole="">
                  <v:imagedata r:id="rId193" o:title=""/>
                </v:shape>
                <o:OLEObject Type="Embed" ProgID="Equation.DSMT4" ShapeID="_x0000_i1117" DrawAspect="Content" ObjectID="_1818924687" r:id="rId194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(2)</w:t>
            </w:r>
          </w:p>
          <w:p w14:paraId="4B57B560" w14:textId="471C56DE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ừ (1) và (2) suy ra </w:t>
            </w:r>
            <w:r w:rsidR="00ED3A99" w:rsidRPr="00ED3A99">
              <w:rPr>
                <w:position w:val="-10"/>
              </w:rPr>
              <w:object w:dxaOrig="980" w:dyaOrig="320" w14:anchorId="0EAE8DC1">
                <v:shape id="_x0000_i1118" type="#_x0000_t75" style="width:48.95pt;height:16.7pt" o:ole="">
                  <v:imagedata r:id="rId195" o:title=""/>
                </v:shape>
                <o:OLEObject Type="Embed" ProgID="Equation.DSMT4" ShapeID="_x0000_i1118" DrawAspect="Content" ObjectID="_1818924688" r:id="rId196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</w:t>
            </w:r>
            <w:r w:rsidR="00ED3A99" w:rsidRPr="00ED3A99">
              <w:rPr>
                <w:position w:val="-6"/>
              </w:rPr>
              <w:object w:dxaOrig="380" w:dyaOrig="279" w14:anchorId="224C7737">
                <v:shape id="_x0000_i1119" type="#_x0000_t75" style="width:19pt;height:13.25pt" o:ole="">
                  <v:imagedata r:id="rId197" o:title=""/>
                </v:shape>
                <o:OLEObject Type="Embed" ProgID="Equation.DSMT4" ShapeID="_x0000_i1119" DrawAspect="Content" ObjectID="_1818924689" r:id="rId198"/>
              </w:object>
            </w:r>
          </w:p>
          <w:p w14:paraId="7ED5FF36" w14:textId="308230AF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ED3A99" w:rsidRPr="00ED3A99">
              <w:rPr>
                <w:position w:val="-6"/>
              </w:rPr>
              <w:object w:dxaOrig="660" w:dyaOrig="279" w14:anchorId="315C5B91">
                <v:shape id="_x0000_i1120" type="#_x0000_t75" style="width:32.85pt;height:13.25pt" o:ole="">
                  <v:imagedata r:id="rId199" o:title=""/>
                </v:shape>
                <o:OLEObject Type="Embed" ProgID="Equation.DSMT4" ShapeID="_x0000_i1120" DrawAspect="Content" ObjectID="_1818924690" r:id="rId200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tứ giác nội tiếp</w:t>
            </w:r>
          </w:p>
        </w:tc>
      </w:tr>
      <w:tr w:rsidR="00FA7BA1" w:rsidRPr="00CD4B5F" w14:paraId="3F2340E3" w14:textId="77777777" w:rsidTr="008B3743">
        <w:trPr>
          <w:cantSplit/>
          <w:tblCellSpacing w:w="0" w:type="dxa"/>
          <w:jc w:val="center"/>
        </w:trPr>
        <w:tc>
          <w:tcPr>
            <w:tcW w:w="983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322285" w14:textId="77777777" w:rsidR="00FA7BA1" w:rsidRPr="00CD4B5F" w:rsidRDefault="00FA7BA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2632C0B" w14:textId="77777777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995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19D9921" w14:textId="2457FB0E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b) Kẻ đ</w:t>
            </w:r>
            <w:r w:rsidR="00546010">
              <w:rPr>
                <w:rFonts w:ascii="Times New Roman" w:eastAsia="Georgia" w:hAnsi="Times New Roman" w:cs="Times New Roman"/>
                <w:sz w:val="26"/>
                <w:szCs w:val="26"/>
              </w:rPr>
              <w:t>ư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ờng kính BD của đường tròn ( </w:t>
            </w:r>
            <w:r w:rsidR="00ED3A99" w:rsidRPr="00ED3A99">
              <w:rPr>
                <w:position w:val="-10"/>
              </w:rPr>
              <w:object w:dxaOrig="499" w:dyaOrig="320" w14:anchorId="509F4E73">
                <v:shape id="_x0000_i1121" type="#_x0000_t75" style="width:24.75pt;height:16.7pt" o:ole="">
                  <v:imagedata r:id="rId201" o:title=""/>
                </v:shape>
                <o:OLEObject Type="Embed" ProgID="Equation.DSMT4" ShapeID="_x0000_i1121" DrawAspect="Content" ObjectID="_1818924691" r:id="rId202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). Đıròng thẳng </w:t>
            </w:r>
            <w:r w:rsidR="00ED3A99" w:rsidRPr="00ED3A99">
              <w:rPr>
                <w:position w:val="-6"/>
              </w:rPr>
              <w:object w:dxaOrig="380" w:dyaOrig="279" w14:anchorId="7F44EABD">
                <v:shape id="_x0000_i1122" type="#_x0000_t75" style="width:19pt;height:13.25pt" o:ole="">
                  <v:imagedata r:id="rId203" o:title=""/>
                </v:shape>
                <o:OLEObject Type="Embed" ProgID="Equation.DSMT4" ShapeID="_x0000_i1122" DrawAspect="Content" ObjectID="_1818924692" r:id="rId204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ắt đường tròn </w:t>
            </w:r>
            <w:r w:rsidR="00ED3A99" w:rsidRPr="00ED3A99">
              <w:rPr>
                <w:position w:val="-14"/>
              </w:rPr>
              <w:object w:dxaOrig="680" w:dyaOrig="400" w14:anchorId="77CB3E58">
                <v:shape id="_x0000_i1123" type="#_x0000_t75" style="width:34.55pt;height:20.15pt" o:ole="">
                  <v:imagedata r:id="rId205" o:title=""/>
                </v:shape>
                <o:OLEObject Type="Embed" ProgID="Equation.DSMT4" ShapeID="_x0000_i1123" DrawAspect="Content" ObjectID="_1818924693" r:id="rId206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ại </w:t>
            </w:r>
            <w:r w:rsidR="00ED3A99" w:rsidRPr="00ED3A99">
              <w:rPr>
                <w:position w:val="-10"/>
              </w:rPr>
              <w:object w:dxaOrig="320" w:dyaOrig="320" w14:anchorId="4C0531A5">
                <v:shape id="_x0000_i1124" type="#_x0000_t75" style="width:16.7pt;height:16.7pt" o:ole="">
                  <v:imagedata r:id="rId207" o:title=""/>
                </v:shape>
                <o:OLEObject Type="Embed" ProgID="Equation.DSMT4" ShapeID="_x0000_i1124" DrawAspect="Content" ObjectID="_1818924694" r:id="rId208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</w:t>
            </w:r>
            <w:r w:rsidR="0054601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khác </w:t>
            </w:r>
            <w:r w:rsidR="00ED3A99" w:rsidRPr="00ED3A99">
              <w:rPr>
                <w:position w:val="-10"/>
              </w:rPr>
              <w:object w:dxaOrig="340" w:dyaOrig="320" w14:anchorId="325D34A4">
                <v:shape id="_x0000_i1125" type="#_x0000_t75" style="width:17.3pt;height:16.7pt" o:ole="">
                  <v:imagedata r:id="rId209" o:title=""/>
                </v:shape>
                <o:OLEObject Type="Embed" ProgID="Equation.DSMT4" ShapeID="_x0000_i1125" DrawAspect="Content" ObjectID="_1818924695" r:id="rId210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Gọi I là giao điểm của </w:t>
            </w:r>
            <w:r w:rsidR="00ED3A99" w:rsidRPr="00ED3A99">
              <w:rPr>
                <w:position w:val="-6"/>
              </w:rPr>
              <w:object w:dxaOrig="380" w:dyaOrig="279" w14:anchorId="30C83F9D">
                <v:shape id="_x0000_i1126" type="#_x0000_t75" style="width:19pt;height:13.25pt" o:ole="">
                  <v:imagedata r:id="rId211" o:title=""/>
                </v:shape>
                <o:OLEObject Type="Embed" ProgID="Equation.DSMT4" ShapeID="_x0000_i1126" DrawAspect="Content" ObjectID="_1818924696" r:id="rId212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ED3A99" w:rsidRPr="00025957">
              <w:rPr>
                <w:position w:val="-4"/>
              </w:rPr>
              <w:object w:dxaOrig="400" w:dyaOrig="260" w14:anchorId="55547E24">
                <v:shape id="_x0000_i1127" type="#_x0000_t75" style="width:20.15pt;height:13.25pt" o:ole="">
                  <v:imagedata r:id="rId213" o:title=""/>
                </v:shape>
                <o:OLEObject Type="Embed" ProgID="Equation.DSMT4" ShapeID="_x0000_i1127" DrawAspect="Content" ObjectID="_1818924697" r:id="rId214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. Tia CI cắt đ</w:t>
            </w:r>
            <w:r w:rsidR="00546010">
              <w:rPr>
                <w:rFonts w:ascii="Times New Roman" w:eastAsia="Georgia" w:hAnsi="Times New Roman" w:cs="Times New Roman"/>
                <w:sz w:val="26"/>
                <w:szCs w:val="26"/>
              </w:rPr>
              <w:t>ư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ờng tròn </w:t>
            </w:r>
            <w:r w:rsidR="00ED3A99" w:rsidRPr="00ED3A99">
              <w:rPr>
                <w:position w:val="-14"/>
              </w:rPr>
              <w:object w:dxaOrig="680" w:dyaOrig="400" w14:anchorId="2AFD679B">
                <v:shape id="_x0000_i1128" type="#_x0000_t75" style="width:34.55pt;height:20.15pt" o:ole="">
                  <v:imagedata r:id="rId215" o:title=""/>
                </v:shape>
                <o:OLEObject Type="Embed" ProgID="Equation.DSMT4" ShapeID="_x0000_i1128" DrawAspect="Content" ObjectID="_1818924698" r:id="rId216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ại điểm thứ hai là M.</w:t>
            </w:r>
          </w:p>
          <w:p w14:paraId="76087FFF" w14:textId="21E48F38" w:rsidR="00FA7BA1" w:rsidRPr="00CD4B5F" w:rsidRDefault="00C91F2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ứng minh </w:t>
            </w:r>
            <w:r w:rsidR="00ED3A99" w:rsidRPr="00ED3A99">
              <w:rPr>
                <w:position w:val="-6"/>
              </w:rPr>
              <w:object w:dxaOrig="600" w:dyaOrig="279" w14:anchorId="30010082">
                <v:shape id="_x0000_i1129" type="#_x0000_t75" style="width:29.95pt;height:13.25pt" o:ole="">
                  <v:imagedata r:id="rId217" o:title=""/>
                </v:shape>
                <o:OLEObject Type="Embed" ProgID="Equation.DSMT4" ShapeID="_x0000_i1129" DrawAspect="Content" ObjectID="_1818924699" r:id="rId218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ồng dạng với </w:t>
            </w:r>
            <w:r w:rsidR="00ED3A99" w:rsidRPr="00ED3A99">
              <w:rPr>
                <w:position w:val="-6"/>
              </w:rPr>
              <w:object w:dxaOrig="680" w:dyaOrig="279" w14:anchorId="289B80E4">
                <v:shape id="_x0000_i1130" type="#_x0000_t75" style="width:34.55pt;height:13.25pt" o:ole="">
                  <v:imagedata r:id="rId219" o:title=""/>
                </v:shape>
                <o:OLEObject Type="Embed" ProgID="Equation.DSMT4" ShapeID="_x0000_i1130" DrawAspect="Content" ObjectID="_1818924700" r:id="rId220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SO song song với BM</w:t>
            </w:r>
          </w:p>
        </w:tc>
      </w:tr>
    </w:tbl>
    <w:p w14:paraId="467D29FE" w14:textId="77777777" w:rsidR="00FA7BA1" w:rsidRPr="00CD4B5F" w:rsidRDefault="00FA7BA1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756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983"/>
        <w:gridCol w:w="792"/>
        <w:gridCol w:w="9981"/>
      </w:tblGrid>
      <w:tr w:rsidR="00546010" w:rsidRPr="00CD4B5F" w14:paraId="4A995A21" w14:textId="38CEAEEA" w:rsidTr="00546010">
        <w:trPr>
          <w:cantSplit/>
          <w:tblCellSpacing w:w="0" w:type="dxa"/>
          <w:jc w:val="center"/>
        </w:trPr>
        <w:tc>
          <w:tcPr>
            <w:tcW w:w="9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AC0D3D5" w14:textId="77777777" w:rsidR="00546010" w:rsidRPr="00CD4B5F" w:rsidRDefault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2" w:type="dxa"/>
            <w:tcBorders>
              <w:top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14:paraId="3AB4F149" w14:textId="50879529" w:rsidR="00546010" w:rsidRPr="00CD4B5F" w:rsidRDefault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1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37F27F93" w14:textId="2C22DCEB" w:rsidR="00C91F21" w:rsidRDefault="00A50511" w:rsidP="00546010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4F06A52" wp14:editId="2388CD10">
                  <wp:extent cx="3140403" cy="230358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0468" cy="23036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6D8047" w14:textId="77777777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5EDEF1A4" w14:textId="0F8CB100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) Ta có: </w:t>
            </w:r>
            <w:r w:rsidR="00ED3A99" w:rsidRPr="00ED3A99">
              <w:rPr>
                <w:position w:val="-6"/>
              </w:rPr>
              <w:object w:dxaOrig="3120" w:dyaOrig="320" w14:anchorId="1CE6CA40">
                <v:shape id="_x0000_i1131" type="#_x0000_t75" style="width:156.1pt;height:16.7pt" o:ole="">
                  <v:imagedata r:id="rId222" o:title=""/>
                </v:shape>
                <o:OLEObject Type="Embed" ProgID="Equation.DSMT4" ShapeID="_x0000_i1131" DrawAspect="Content" ObjectID="_1818924701" r:id="rId223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ED3A99" w:rsidRPr="00ED3A99">
              <w:rPr>
                <w:position w:val="-6"/>
              </w:rPr>
              <w:object w:dxaOrig="2220" w:dyaOrig="320" w14:anchorId="67ADA19D">
                <v:shape id="_x0000_i1132" type="#_x0000_t75" style="width:111.15pt;height:16.7pt" o:ole="">
                  <v:imagedata r:id="rId224" o:title=""/>
                </v:shape>
                <o:OLEObject Type="Embed" ProgID="Equation.DSMT4" ShapeID="_x0000_i1132" DrawAspect="Content" ObjectID="_1818924702" r:id="rId225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(3)</w:t>
            </w:r>
          </w:p>
          <w:p w14:paraId="29E91638" w14:textId="59A60910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m giác </w:t>
            </w:r>
            <w:r w:rsidR="00ED3A99" w:rsidRPr="00ED3A99">
              <w:rPr>
                <w:position w:val="-6"/>
              </w:rPr>
              <w:object w:dxaOrig="560" w:dyaOrig="279" w14:anchorId="3A05877B">
                <v:shape id="_x0000_i1133" type="#_x0000_t75" style="width:28.2pt;height:13.25pt" o:ole="">
                  <v:imagedata r:id="rId226" o:title=""/>
                </v:shape>
                <o:OLEObject Type="Embed" ProgID="Equation.DSMT4" ShapeID="_x0000_i1133" DrawAspect="Content" ObjectID="_1818924703" r:id="rId227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ân tại </w:t>
            </w:r>
            <w:r w:rsidR="00ED3A99" w:rsidRPr="00ED3A99">
              <w:rPr>
                <w:position w:val="-10"/>
              </w:rPr>
              <w:object w:dxaOrig="320" w:dyaOrig="320" w14:anchorId="6C4602CC">
                <v:shape id="_x0000_i1134" type="#_x0000_t75" style="width:16.7pt;height:16.7pt" o:ole="">
                  <v:imagedata r:id="rId228" o:title=""/>
                </v:shape>
                <o:OLEObject Type="Embed" ProgID="Equation.DSMT4" ShapeID="_x0000_i1134" DrawAspect="Content" ObjectID="_1818924704" r:id="rId229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do </w:t>
            </w:r>
            <w:r w:rsidR="00ED3A99" w:rsidRPr="00ED3A99">
              <w:rPr>
                <w:position w:val="-10"/>
              </w:rPr>
              <w:object w:dxaOrig="1040" w:dyaOrig="320" w14:anchorId="70EA716F">
                <v:shape id="_x0000_i1135" type="#_x0000_t75" style="width:51.85pt;height:16.7pt" o:ole="">
                  <v:imagedata r:id="rId230" o:title=""/>
                </v:shape>
                <o:OLEObject Type="Embed" ProgID="Equation.DSMT4" ShapeID="_x0000_i1135" DrawAspect="Content" ObjectID="_1818924705" r:id="rId231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ED3A99" w:rsidRPr="00ED3A99">
              <w:rPr>
                <w:position w:val="-24"/>
              </w:rPr>
              <w:object w:dxaOrig="5740" w:dyaOrig="620" w14:anchorId="3158D9DC">
                <v:shape id="_x0000_i1136" type="#_x0000_t75" style="width:286.25pt;height:30.55pt" o:ole="">
                  <v:imagedata r:id="rId232" o:title=""/>
                </v:shape>
                <o:OLEObject Type="Embed" ProgID="Equation.DSMT4" ShapeID="_x0000_i1136" DrawAspect="Content" ObjectID="_1818924706" r:id="rId233"/>
              </w:object>
            </w:r>
          </w:p>
          <w:p w14:paraId="6E061C90" w14:textId="62379741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ừ (3) và (4) ta có </w:t>
            </w:r>
            <w:r w:rsidR="00ED3A99" w:rsidRPr="00ED3A99">
              <w:rPr>
                <w:position w:val="-6"/>
              </w:rPr>
              <w:object w:dxaOrig="1640" w:dyaOrig="279" w14:anchorId="04E81515">
                <v:shape id="_x0000_i1137" type="#_x0000_t75" style="width:81.8pt;height:13.25pt" o:ole="">
                  <v:imagedata r:id="rId234" o:title=""/>
                </v:shape>
                <o:OLEObject Type="Embed" ProgID="Equation.DSMT4" ShapeID="_x0000_i1137" DrawAspect="Content" ObjectID="_1818924707" r:id="rId235"/>
              </w:object>
            </w:r>
          </w:p>
          <w:p w14:paraId="7B829F51" w14:textId="1F81BB4E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ét </w:t>
            </w:r>
            <w:r w:rsidR="00ED3A99" w:rsidRPr="00ED3A99">
              <w:rPr>
                <w:position w:val="-6"/>
              </w:rPr>
              <w:object w:dxaOrig="639" w:dyaOrig="279" w14:anchorId="6FC774D2">
                <v:shape id="_x0000_i1138" type="#_x0000_t75" style="width:31.7pt;height:13.25pt" o:ole="">
                  <v:imagedata r:id="rId236" o:title=""/>
                </v:shape>
                <o:OLEObject Type="Embed" ProgID="Equation.DSMT4" ShapeID="_x0000_i1138" DrawAspect="Content" ObjectID="_1818924708" r:id="rId237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ED3A99" w:rsidRPr="00ED3A99">
              <w:rPr>
                <w:position w:val="-6"/>
              </w:rPr>
              <w:object w:dxaOrig="639" w:dyaOrig="279" w14:anchorId="73674CFF">
                <v:shape id="_x0000_i1139" type="#_x0000_t75" style="width:31.7pt;height:13.25pt" o:ole="">
                  <v:imagedata r:id="rId238" o:title=""/>
                </v:shape>
                <o:OLEObject Type="Embed" ProgID="Equation.DSMT4" ShapeID="_x0000_i1139" DrawAspect="Content" ObjectID="_1818924709" r:id="rId239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</w:t>
            </w:r>
          </w:p>
          <w:p w14:paraId="5D26F2EA" w14:textId="184BDBA6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LDSA chung </w:t>
            </w:r>
            <w:r w:rsidR="00ED3A99" w:rsidRPr="00ED3A99">
              <w:rPr>
                <w:position w:val="-14"/>
              </w:rPr>
              <w:object w:dxaOrig="2220" w:dyaOrig="400" w14:anchorId="36D940F2">
                <v:shape id="_x0000_i1140" type="#_x0000_t75" style="width:111.15pt;height:20.15pt" o:ole="">
                  <v:imagedata r:id="rId240" o:title=""/>
                </v:shape>
                <o:OLEObject Type="Embed" ProgID="Equation.DSMT4" ShapeID="_x0000_i1140" DrawAspect="Content" ObjectID="_1818924710" r:id="rId241"/>
              </w:object>
            </w:r>
          </w:p>
          <w:p w14:paraId="3A41EB07" w14:textId="2D0B315E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ED3A99" w:rsidRPr="00ED3A99">
              <w:rPr>
                <w:position w:val="-14"/>
              </w:rPr>
              <w:object w:dxaOrig="1960" w:dyaOrig="400" w14:anchorId="48ACB34F">
                <v:shape id="_x0000_i1141" type="#_x0000_t75" style="width:97.35pt;height:20.15pt" o:ole="">
                  <v:imagedata r:id="rId242" o:title=""/>
                </v:shape>
                <o:OLEObject Type="Embed" ProgID="Equation.DSMT4" ShapeID="_x0000_i1141" DrawAspect="Content" ObjectID="_1818924711" r:id="rId243"/>
              </w:object>
            </w:r>
          </w:p>
          <w:p w14:paraId="0DE2343A" w14:textId="532CF110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ED3A99" w:rsidRPr="00ED3A99">
              <w:rPr>
                <w:position w:val="-24"/>
              </w:rPr>
              <w:object w:dxaOrig="999" w:dyaOrig="620" w14:anchorId="0184640D">
                <v:shape id="_x0000_i1142" type="#_x0000_t75" style="width:50.1pt;height:30.55pt" o:ole="">
                  <v:imagedata r:id="rId244" o:title=""/>
                </v:shape>
                <o:OLEObject Type="Embed" ProgID="Equation.DSMT4" ShapeID="_x0000_i1142" DrawAspect="Content" ObjectID="_1818924712" r:id="rId245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ED3A99" w:rsidRPr="00ED3A99">
              <w:rPr>
                <w:position w:val="-6"/>
              </w:rPr>
              <w:object w:dxaOrig="1320" w:dyaOrig="320" w14:anchorId="05397919">
                <v:shape id="_x0000_i1143" type="#_x0000_t75" style="width:66.8pt;height:16.7pt" o:ole="">
                  <v:imagedata r:id="rId246" o:title=""/>
                </v:shape>
                <o:OLEObject Type="Embed" ProgID="Equation.DSMT4" ShapeID="_x0000_i1143" DrawAspect="Content" ObjectID="_1818924713" r:id="rId247"/>
              </w:object>
            </w:r>
          </w:p>
          <w:p w14:paraId="39FA4FE4" w14:textId="3CD30073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hứng minh được </w:t>
            </w:r>
            <w:r w:rsidR="00ED3A99" w:rsidRPr="00ED3A99">
              <w:rPr>
                <w:position w:val="-14"/>
              </w:rPr>
              <w:object w:dxaOrig="1880" w:dyaOrig="400" w14:anchorId="7EA67B47">
                <v:shape id="_x0000_i1144" type="#_x0000_t75" style="width:93.9pt;height:20.15pt" o:ole="">
                  <v:imagedata r:id="rId248" o:title=""/>
                </v:shape>
                <o:OLEObject Type="Embed" ProgID="Equation.DSMT4" ShapeID="_x0000_i1144" DrawAspect="Content" ObjectID="_1818924714" r:id="rId249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suy ra </w:t>
            </w:r>
            <w:r w:rsidR="00ED3A99" w:rsidRPr="00ED3A99">
              <w:rPr>
                <w:position w:val="-6"/>
              </w:rPr>
              <w:object w:dxaOrig="1260" w:dyaOrig="320" w14:anchorId="3DE92AF1">
                <v:shape id="_x0000_i1145" type="#_x0000_t75" style="width:62.8pt;height:16.7pt" o:ole="">
                  <v:imagedata r:id="rId250" o:title=""/>
                </v:shape>
                <o:OLEObject Type="Embed" ProgID="Equation.DSMT4" ShapeID="_x0000_i1145" DrawAspect="Content" ObjectID="_1818924715" r:id="rId251"/>
              </w:object>
            </w:r>
          </w:p>
          <w:p w14:paraId="52D7A7DB" w14:textId="2C234135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ED3A99" w:rsidRPr="00ED3A99">
              <w:rPr>
                <w:position w:val="-6"/>
              </w:rPr>
              <w:object w:dxaOrig="1540" w:dyaOrig="279" w14:anchorId="451AA475">
                <v:shape id="_x0000_i1146" type="#_x0000_t75" style="width:77.2pt;height:13.25pt" o:ole="">
                  <v:imagedata r:id="rId252" o:title=""/>
                </v:shape>
                <o:OLEObject Type="Embed" ProgID="Equation.DSMT4" ShapeID="_x0000_i1146" DrawAspect="Content" ObjectID="_1818924716" r:id="rId253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ED3A99" w:rsidRPr="00ED3A99">
              <w:rPr>
                <w:position w:val="-24"/>
              </w:rPr>
              <w:object w:dxaOrig="999" w:dyaOrig="620" w14:anchorId="6E0C85BD">
                <v:shape id="_x0000_i1147" type="#_x0000_t75" style="width:50.1pt;height:30.55pt" o:ole="">
                  <v:imagedata r:id="rId254" o:title=""/>
                </v:shape>
                <o:OLEObject Type="Embed" ProgID="Equation.DSMT4" ShapeID="_x0000_i1147" DrawAspect="Content" ObjectID="_1818924717" r:id="rId255"/>
              </w:object>
            </w:r>
          </w:p>
          <w:p w14:paraId="364F6815" w14:textId="63CB0A5E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ét </w:t>
            </w:r>
            <w:r w:rsidR="00ED3A99" w:rsidRPr="00ED3A99">
              <w:rPr>
                <w:position w:val="-6"/>
              </w:rPr>
              <w:object w:dxaOrig="600" w:dyaOrig="279" w14:anchorId="67B91ECE">
                <v:shape id="_x0000_i1148" type="#_x0000_t75" style="width:29.95pt;height:13.25pt" o:ole="">
                  <v:imagedata r:id="rId256" o:title=""/>
                </v:shape>
                <o:OLEObject Type="Embed" ProgID="Equation.DSMT4" ShapeID="_x0000_i1148" DrawAspect="Content" ObjectID="_1818924718" r:id="rId257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ED3A99" w:rsidRPr="00ED3A99">
              <w:rPr>
                <w:position w:val="-6"/>
              </w:rPr>
              <w:object w:dxaOrig="680" w:dyaOrig="279" w14:anchorId="5D758C03">
                <v:shape id="_x0000_i1149" type="#_x0000_t75" style="width:34.55pt;height:13.25pt" o:ole="">
                  <v:imagedata r:id="rId258" o:title=""/>
                </v:shape>
                <o:OLEObject Type="Embed" ProgID="Equation.DSMT4" ShapeID="_x0000_i1149" DrawAspect="Content" ObjectID="_1818924719" r:id="rId259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</w:t>
            </w:r>
            <w:r w:rsidR="00ED3A99" w:rsidRPr="00ED3A99">
              <w:rPr>
                <w:position w:val="-44"/>
              </w:rPr>
              <w:object w:dxaOrig="1780" w:dyaOrig="999" w14:anchorId="725079B4">
                <v:shape id="_x0000_i1150" type="#_x0000_t75" style="width:89.3pt;height:50.1pt" o:ole="">
                  <v:imagedata r:id="rId260" o:title=""/>
                </v:shape>
                <o:OLEObject Type="Embed" ProgID="Equation.DSMT4" ShapeID="_x0000_i1150" DrawAspect="Content" ObjectID="_1818924720" r:id="rId261"/>
              </w:object>
            </w:r>
          </w:p>
          <w:p w14:paraId="1F58BA35" w14:textId="3BCEFFC0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ED3A99" w:rsidRPr="00ED3A99">
              <w:rPr>
                <w:position w:val="-10"/>
              </w:rPr>
              <w:object w:dxaOrig="1460" w:dyaOrig="320" w14:anchorId="372EADFC">
                <v:shape id="_x0000_i1151" type="#_x0000_t75" style="width:72.6pt;height:16.7pt" o:ole="">
                  <v:imagedata r:id="rId262" o:title=""/>
                </v:shape>
                <o:OLEObject Type="Embed" ProgID="Equation.DSMT4" ShapeID="_x0000_i1151" DrawAspect="Content" ObjectID="_1818924721" r:id="rId263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c.g.c </w:t>
            </w:r>
            <w:r w:rsidR="00ED3A99" w:rsidRPr="00ED3A99">
              <w:rPr>
                <w:position w:val="-10"/>
              </w:rPr>
              <w:object w:dxaOrig="160" w:dyaOrig="320" w14:anchorId="39A8BA27">
                <v:shape id="_x0000_i1152" type="#_x0000_t75" style="width:7.5pt;height:16.7pt" o:ole="">
                  <v:imagedata r:id="rId264" o:title=""/>
                </v:shape>
                <o:OLEObject Type="Embed" ProgID="Equation.DSMT4" ShapeID="_x0000_i1152" DrawAspect="Content" ObjectID="_1818924722" r:id="rId265"/>
              </w:object>
            </w:r>
          </w:p>
          <w:p w14:paraId="29EC4F28" w14:textId="048688E0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ED3A99" w:rsidRPr="00ED3A99">
              <w:rPr>
                <w:position w:val="-6"/>
              </w:rPr>
              <w:object w:dxaOrig="1620" w:dyaOrig="279" w14:anchorId="4CBCE7B3">
                <v:shape id="_x0000_i1153" type="#_x0000_t75" style="width:81.2pt;height:13.25pt" o:ole="">
                  <v:imagedata r:id="rId266" o:title=""/>
                </v:shape>
                <o:OLEObject Type="Embed" ProgID="Equation.DSMT4" ShapeID="_x0000_i1153" DrawAspect="Content" ObjectID="_1818924723" r:id="rId267"/>
              </w:object>
            </w:r>
          </w:p>
          <w:p w14:paraId="69A58B71" w14:textId="016A0C2F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ED3A99" w:rsidRPr="00ED3A99">
              <w:rPr>
                <w:position w:val="-6"/>
              </w:rPr>
              <w:object w:dxaOrig="1740" w:dyaOrig="279" w14:anchorId="46D5110A">
                <v:shape id="_x0000_i1154" type="#_x0000_t75" style="width:87pt;height:13.25pt" o:ole="">
                  <v:imagedata r:id="rId268" o:title=""/>
                </v:shape>
                <o:OLEObject Type="Embed" ProgID="Equation.DSMT4" ShapeID="_x0000_i1154" DrawAspect="Content" ObjectID="_1818924724" r:id="rId269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cùng ch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ắ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 cung </w:t>
            </w:r>
            <w:r w:rsidR="00ED3A99" w:rsidRPr="00ED3A99">
              <w:rPr>
                <w:position w:val="-6"/>
              </w:rPr>
              <w:object w:dxaOrig="400" w:dyaOrig="279" w14:anchorId="715D8FA5">
                <v:shape id="_x0000_i1155" type="#_x0000_t75" style="width:20.15pt;height:13.25pt" o:ole="">
                  <v:imagedata r:id="rId270" o:title=""/>
                </v:shape>
                <o:OLEObject Type="Embed" ProgID="Equation.DSMT4" ShapeID="_x0000_i1155" DrawAspect="Content" ObjectID="_1818924725" r:id="rId271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)</w:t>
            </w:r>
          </w:p>
          <w:p w14:paraId="0EE36D0F" w14:textId="2C9938E7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ên </w:t>
            </w:r>
            <w:r w:rsidR="00ED3A99" w:rsidRPr="00ED3A99">
              <w:rPr>
                <w:position w:val="-6"/>
              </w:rPr>
              <w:object w:dxaOrig="1640" w:dyaOrig="279" w14:anchorId="205C53A2">
                <v:shape id="_x0000_i1156" type="#_x0000_t75" style="width:81.8pt;height:13.25pt" o:ole="">
                  <v:imagedata r:id="rId272" o:title=""/>
                </v:shape>
                <o:OLEObject Type="Embed" ProgID="Equation.DSMT4" ShapeID="_x0000_i1156" DrawAspect="Content" ObjectID="_1818924726" r:id="rId273"/>
              </w:object>
            </w:r>
          </w:p>
          <w:p w14:paraId="45DB875B" w14:textId="32275292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Hơn nữa hai góc này ở vị tri đồng vị nên </w:t>
            </w:r>
            <w:r w:rsidR="00ED3A99" w:rsidRPr="00ED3A99">
              <w:rPr>
                <w:position w:val="-12"/>
              </w:rPr>
              <w:object w:dxaOrig="900" w:dyaOrig="400" w14:anchorId="5C106EA2">
                <v:shape id="_x0000_i1157" type="#_x0000_t75" style="width:44.95pt;height:20.15pt" o:ole="">
                  <v:imagedata r:id="rId274" o:title=""/>
                </v:shape>
                <o:OLEObject Type="Embed" ProgID="Equation.DSMT4" ShapeID="_x0000_i1157" DrawAspect="Content" ObjectID="_1818924727" r:id="rId275"/>
              </w:object>
            </w:r>
          </w:p>
          <w:p w14:paraId="6C1908A5" w14:textId="098CABB2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ED3A99" w:rsidRPr="00ED3A99">
              <w:rPr>
                <w:position w:val="-12"/>
              </w:rPr>
              <w:object w:dxaOrig="980" w:dyaOrig="400" w14:anchorId="3084DA9C">
                <v:shape id="_x0000_i1158" type="#_x0000_t75" style="width:48.95pt;height:20.15pt" o:ole="">
                  <v:imagedata r:id="rId276" o:title=""/>
                </v:shape>
                <o:OLEObject Type="Embed" ProgID="Equation.DSMT4" ShapeID="_x0000_i1158" DrawAspect="Content" ObjectID="_1818924728" r:id="rId277"/>
              </w:object>
            </w:r>
          </w:p>
        </w:tc>
      </w:tr>
      <w:tr w:rsidR="00546010" w:rsidRPr="00CD4B5F" w14:paraId="1AFF68D9" w14:textId="293836B8" w:rsidTr="00546010">
        <w:trPr>
          <w:cantSplit/>
          <w:tblCellSpacing w:w="0" w:type="dxa"/>
          <w:jc w:val="center"/>
        </w:trPr>
        <w:tc>
          <w:tcPr>
            <w:tcW w:w="983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823914E" w14:textId="2D55A968" w:rsidR="00546010" w:rsidRPr="00CD4B5F" w:rsidRDefault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 xml:space="preserve">Câu 6: (1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iểm)</w:t>
            </w:r>
          </w:p>
        </w:tc>
        <w:tc>
          <w:tcPr>
            <w:tcW w:w="792" w:type="dxa"/>
            <w:tcBorders>
              <w:bottom w:val="single" w:sz="8" w:space="0" w:color="000000"/>
              <w:right w:val="single" w:sz="4" w:space="0" w:color="auto"/>
            </w:tcBorders>
            <w:vAlign w:val="center"/>
          </w:tcPr>
          <w:p w14:paraId="0F2BB65B" w14:textId="0C67A21D" w:rsidR="00546010" w:rsidRPr="00CD4B5F" w:rsidRDefault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1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4A50B453" w14:textId="106B8F20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phương trình </w:t>
            </w:r>
            <w:r w:rsidR="00ED3A99" w:rsidRPr="00ED3A99">
              <w:rPr>
                <w:position w:val="-6"/>
              </w:rPr>
              <w:object w:dxaOrig="1460" w:dyaOrig="320" w14:anchorId="22D5BC36">
                <v:shape id="_x0000_i1159" type="#_x0000_t75" style="width:72.6pt;height:16.7pt" o:ole="">
                  <v:imagedata r:id="rId278" o:title=""/>
                </v:shape>
                <o:OLEObject Type="Embed" ProgID="Equation.DSMT4" ShapeID="_x0000_i1159" DrawAspect="Content" ObjectID="_1818924729" r:id="rId279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với m là tham số). Tìm m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ể phương trình có hai nghiệm phân biệt sao cho </w:t>
            </w:r>
            <w:r w:rsidR="00ED3A99" w:rsidRPr="00ED3A99">
              <w:rPr>
                <w:position w:val="-30"/>
              </w:rPr>
              <w:object w:dxaOrig="1939" w:dyaOrig="720" w14:anchorId="56CA6A0F">
                <v:shape id="_x0000_i1160" type="#_x0000_t75" style="width:96.75pt;height:36.85pt" o:ole="">
                  <v:imagedata r:id="rId280" o:title=""/>
                </v:shape>
                <o:OLEObject Type="Embed" ProgID="Equation.DSMT4" ShapeID="_x0000_i1160" DrawAspect="Content" ObjectID="_1818924730" r:id="rId281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ạt giá trị lớn nhất</w:t>
            </w:r>
          </w:p>
          <w:p w14:paraId="1522C12D" w14:textId="77777777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14:paraId="715999D6" w14:textId="40FD7823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: </w:t>
            </w:r>
            <w:r w:rsidR="00ED3A99" w:rsidRPr="00ED3A99">
              <w:rPr>
                <w:position w:val="-14"/>
              </w:rPr>
              <w:object w:dxaOrig="4020" w:dyaOrig="400" w14:anchorId="35EE528F">
                <v:shape id="_x0000_i1161" type="#_x0000_t75" style="width:201pt;height:20.15pt" o:ole="">
                  <v:imagedata r:id="rId282" o:title=""/>
                </v:shape>
                <o:OLEObject Type="Embed" ProgID="Equation.DSMT4" ShapeID="_x0000_i1161" DrawAspect="Content" ObjectID="_1818924731" r:id="rId283"/>
              </w:object>
            </w:r>
          </w:p>
          <w:p w14:paraId="156F9351" w14:textId="38616C4D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phương trình đã cho luôn có 2 nghiệm phân biệt </w:t>
            </w:r>
            <w:r w:rsidR="00ED3A99" w:rsidRPr="00ED3A99">
              <w:rPr>
                <w:position w:val="-12"/>
              </w:rPr>
              <w:object w:dxaOrig="540" w:dyaOrig="360" w14:anchorId="6BBCD918">
                <v:shape id="_x0000_i1162" type="#_x0000_t75" style="width:27.05pt;height:17.85pt" o:ole="">
                  <v:imagedata r:id="rId284" o:title=""/>
                </v:shape>
                <o:OLEObject Type="Embed" ProgID="Equation.DSMT4" ShapeID="_x0000_i1162" DrawAspect="Content" ObjectID="_1818924732" r:id="rId285"/>
              </w:object>
            </w:r>
          </w:p>
          <w:p w14:paraId="6C9809A2" w14:textId="09082261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eo định li Viete ta có </w:t>
            </w:r>
            <w:r w:rsidR="00ED3A99" w:rsidRPr="00ED3A99">
              <w:rPr>
                <w:position w:val="-32"/>
              </w:rPr>
              <w:object w:dxaOrig="1219" w:dyaOrig="760" w14:anchorId="15422A22">
                <v:shape id="_x0000_i1163" type="#_x0000_t75" style="width:60.5pt;height:37.45pt" o:ole="">
                  <v:imagedata r:id="rId286" o:title=""/>
                </v:shape>
                <o:OLEObject Type="Embed" ProgID="Equation.DSMT4" ShapeID="_x0000_i1163" DrawAspect="Content" ObjectID="_1818924733" r:id="rId287"/>
              </w:object>
            </w:r>
          </w:p>
        </w:tc>
      </w:tr>
    </w:tbl>
    <w:p w14:paraId="5366119E" w14:textId="77777777" w:rsidR="00FA7BA1" w:rsidRPr="00CD4B5F" w:rsidRDefault="00FA7BA1">
      <w:pPr>
        <w:rPr>
          <w:rFonts w:ascii="Times New Roman" w:hAnsi="Times New Roman" w:cs="Times New Roman"/>
          <w:sz w:val="26"/>
          <w:szCs w:val="26"/>
        </w:rPr>
      </w:pPr>
    </w:p>
    <w:p w14:paraId="0DBEAA80" w14:textId="29D18323" w:rsidR="00FA7BA1" w:rsidRPr="00CD4B5F" w:rsidRDefault="00FA7BA1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756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983"/>
        <w:gridCol w:w="804"/>
        <w:gridCol w:w="9969"/>
      </w:tblGrid>
      <w:tr w:rsidR="00546010" w:rsidRPr="00CD4B5F" w14:paraId="2815E512" w14:textId="41AAD041" w:rsidTr="00546010">
        <w:trPr>
          <w:cantSplit/>
          <w:tblCellSpacing w:w="0" w:type="dxa"/>
          <w:jc w:val="center"/>
        </w:trPr>
        <w:tc>
          <w:tcPr>
            <w:tcW w:w="9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69FAAA4" w14:textId="77777777" w:rsidR="00546010" w:rsidRPr="00CD4B5F" w:rsidRDefault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19BDF969" w14:textId="20424C4F" w:rsidR="00546010" w:rsidRPr="00CD4B5F" w:rsidRDefault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6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65A0AF8D" w14:textId="6595BD0E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</w:t>
            </w:r>
            <w:r w:rsidR="00ED3A99" w:rsidRPr="00ED3A99">
              <w:rPr>
                <w:position w:val="-12"/>
              </w:rPr>
              <w:object w:dxaOrig="260" w:dyaOrig="360" w14:anchorId="14773D4C">
                <v:shape id="_x0000_i1164" type="#_x0000_t75" style="width:13.25pt;height:17.85pt" o:ole="">
                  <v:imagedata r:id="rId288" o:title=""/>
                </v:shape>
                <o:OLEObject Type="Embed" ProgID="Equation.DSMT4" ShapeID="_x0000_i1164" DrawAspect="Content" ObjectID="_1818924734" r:id="rId289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nghiệm của phương trình đã cho nên </w:t>
            </w:r>
            <w:r w:rsidR="00ED3A99" w:rsidRPr="00ED3A99">
              <w:rPr>
                <w:position w:val="-12"/>
              </w:rPr>
              <w:object w:dxaOrig="1560" w:dyaOrig="380" w14:anchorId="30C94830">
                <v:shape id="_x0000_i1165" type="#_x0000_t75" style="width:77.2pt;height:19pt" o:ole="">
                  <v:imagedata r:id="rId290" o:title=""/>
                </v:shape>
                <o:OLEObject Type="Embed" ProgID="Equation.DSMT4" ShapeID="_x0000_i1165" DrawAspect="Content" ObjectID="_1818924735" r:id="rId291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ED3A99" w:rsidRPr="00ED3A99">
              <w:rPr>
                <w:position w:val="-12"/>
              </w:rPr>
              <w:object w:dxaOrig="1240" w:dyaOrig="380" w14:anchorId="34A7A41F">
                <v:shape id="_x0000_i1166" type="#_x0000_t75" style="width:62.2pt;height:19pt" o:ole="">
                  <v:imagedata r:id="rId292" o:title=""/>
                </v:shape>
                <o:OLEObject Type="Embed" ProgID="Equation.DSMT4" ShapeID="_x0000_i1166" DrawAspect="Content" ObjectID="_1818924736" r:id="rId293"/>
              </w:object>
            </w:r>
          </w:p>
          <w:p w14:paraId="607BAC42" w14:textId="3F8AD1CF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Khi đó </w:t>
            </w:r>
            <w:r w:rsidR="00ED3A99" w:rsidRPr="00ED3A99">
              <w:rPr>
                <w:position w:val="-32"/>
              </w:rPr>
              <w:object w:dxaOrig="5520" w:dyaOrig="740" w14:anchorId="308344CA">
                <v:shape id="_x0000_i1167" type="#_x0000_t75" style="width:275.9pt;height:36.85pt" o:ole="">
                  <v:imagedata r:id="rId294" o:title=""/>
                </v:shape>
                <o:OLEObject Type="Embed" ProgID="Equation.DSMT4" ShapeID="_x0000_i1167" DrawAspect="Content" ObjectID="_1818924737" r:id="rId295"/>
              </w:object>
            </w:r>
          </w:p>
          <w:p w14:paraId="038C395F" w14:textId="70F9F5D7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: </w:t>
            </w:r>
            <w:r w:rsidR="00ED3A99" w:rsidRPr="00ED3A99">
              <w:rPr>
                <w:position w:val="-24"/>
              </w:rPr>
              <w:object w:dxaOrig="6120" w:dyaOrig="660" w14:anchorId="500FAAFF">
                <v:shape id="_x0000_i1168" type="#_x0000_t75" style="width:305.85pt;height:32.85pt" o:ole="">
                  <v:imagedata r:id="rId296" o:title=""/>
                </v:shape>
                <o:OLEObject Type="Embed" ProgID="Equation.DSMT4" ShapeID="_x0000_i1168" DrawAspect="Content" ObjectID="_1818924738" r:id="rId297"/>
              </w:object>
            </w:r>
          </w:p>
          <w:p w14:paraId="35819960" w14:textId="2001A1E7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Vi </w:t>
            </w:r>
            <w:r w:rsidR="00ED3A99" w:rsidRPr="00ED3A99">
              <w:rPr>
                <w:position w:val="-10"/>
              </w:rPr>
              <w:object w:dxaOrig="3180" w:dyaOrig="360" w14:anchorId="0CAE0165">
                <v:shape id="_x0000_i1169" type="#_x0000_t75" style="width:159pt;height:17.85pt" o:ole="">
                  <v:imagedata r:id="rId298" o:title=""/>
                </v:shape>
                <o:OLEObject Type="Embed" ProgID="Equation.DSMT4" ShapeID="_x0000_i1169" DrawAspect="Content" ObjectID="_1818924739" r:id="rId299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ED3A99" w:rsidRPr="00ED3A99">
              <w:rPr>
                <w:position w:val="-24"/>
              </w:rPr>
              <w:object w:dxaOrig="1340" w:dyaOrig="660" w14:anchorId="1A44959B">
                <v:shape id="_x0000_i1170" type="#_x0000_t75" style="width:66.8pt;height:32.85pt" o:ole="">
                  <v:imagedata r:id="rId300" o:title=""/>
                </v:shape>
                <o:OLEObject Type="Embed" ProgID="Equation.DSMT4" ShapeID="_x0000_i1170" DrawAspect="Content" ObjectID="_1818924740" r:id="rId301"/>
              </w:object>
            </w:r>
            <w:r w:rsidRPr="00CD4B5F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ED3A99" w:rsidRPr="00025957">
              <w:rPr>
                <w:position w:val="-4"/>
              </w:rPr>
              <w:object w:dxaOrig="600" w:dyaOrig="260" w14:anchorId="457CE89D">
                <v:shape id="_x0000_i1171" type="#_x0000_t75" style="width:29.95pt;height:13.25pt" o:ole="">
                  <v:imagedata r:id="rId302" o:title=""/>
                </v:shape>
                <o:OLEObject Type="Embed" ProgID="Equation.DSMT4" ShapeID="_x0000_i1171" DrawAspect="Content" ObjectID="_1818924741" r:id="rId303"/>
              </w:object>
            </w:r>
          </w:p>
          <w:p w14:paraId="47E5C3A1" w14:textId="2AD853A7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ấu " </w:t>
            </w:r>
            <w:r w:rsidR="00ED3A99" w:rsidRPr="00025957">
              <w:rPr>
                <w:position w:val="-4"/>
              </w:rPr>
              <w:object w:dxaOrig="200" w:dyaOrig="180" w14:anchorId="1CDE8B7C">
                <v:shape id="_x0000_i1172" type="#_x0000_t75" style="width:9.8pt;height:9.2pt" o:ole="">
                  <v:imagedata r:id="rId304" o:title=""/>
                </v:shape>
                <o:OLEObject Type="Embed" ProgID="Equation.DSMT4" ShapeID="_x0000_i1172" DrawAspect="Content" ObjectID="_1818924742" r:id="rId305"/>
              </w:object>
            </w: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" xày ra khi và chi khi </w:t>
            </w:r>
            <w:r w:rsidR="00ED3A99" w:rsidRPr="00ED3A99">
              <w:rPr>
                <w:position w:val="-6"/>
              </w:rPr>
              <w:object w:dxaOrig="560" w:dyaOrig="279" w14:anchorId="10375D9A">
                <v:shape id="_x0000_i1173" type="#_x0000_t75" style="width:28.2pt;height:13.25pt" o:ole="">
                  <v:imagedata r:id="rId306" o:title=""/>
                </v:shape>
                <o:OLEObject Type="Embed" ProgID="Equation.DSMT4" ShapeID="_x0000_i1173" DrawAspect="Content" ObjectID="_1818924743" r:id="rId307"/>
              </w:object>
            </w:r>
          </w:p>
          <w:p w14:paraId="5104377C" w14:textId="5A71BB22" w:rsidR="00546010" w:rsidRPr="00CD4B5F" w:rsidRDefault="00546010" w:rsidP="0054601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D4B5F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bookmarkStart w:id="1" w:name="MTBlankEqn"/>
            <w:r w:rsidR="00ED3A99" w:rsidRPr="00ED3A99">
              <w:rPr>
                <w:position w:val="-6"/>
              </w:rPr>
              <w:object w:dxaOrig="560" w:dyaOrig="279" w14:anchorId="06DDF25D">
                <v:shape id="_x0000_i1174" type="#_x0000_t75" style="width:28.2pt;height:13.25pt" o:ole="">
                  <v:imagedata r:id="rId308" o:title=""/>
                </v:shape>
                <o:OLEObject Type="Embed" ProgID="Equation.DSMT4" ShapeID="_x0000_i1174" DrawAspect="Content" ObjectID="_1818924744" r:id="rId309"/>
              </w:object>
            </w:r>
            <w:bookmarkEnd w:id="1"/>
          </w:p>
        </w:tc>
      </w:tr>
    </w:tbl>
    <w:p w14:paraId="6B01B8A8" w14:textId="77777777" w:rsidR="00FA7BA1" w:rsidRPr="00CD4B5F" w:rsidRDefault="00FA7BA1">
      <w:pPr>
        <w:rPr>
          <w:rFonts w:ascii="Times New Roman" w:hAnsi="Times New Roman" w:cs="Times New Roman"/>
          <w:sz w:val="26"/>
          <w:szCs w:val="26"/>
        </w:rPr>
      </w:pPr>
    </w:p>
    <w:p w14:paraId="1C57D998" w14:textId="0BE9A6BE" w:rsidR="00FA7BA1" w:rsidRPr="00CD4B5F" w:rsidRDefault="00FA7BA1" w:rsidP="0054601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FA7BA1" w:rsidRPr="00CD4B5F" w:rsidSect="00EA4B01">
      <w:headerReference w:type="default" r:id="rId310"/>
      <w:footerReference w:type="default" r:id="rId311"/>
      <w:pgSz w:w="12240" w:h="15840"/>
      <w:pgMar w:top="454" w:right="567" w:bottom="454" w:left="851" w:header="360" w:footer="47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3B9192" w14:textId="77777777" w:rsidR="00F30BA7" w:rsidRDefault="00F30BA7" w:rsidP="00EA4B01">
      <w:pPr>
        <w:spacing w:after="0" w:line="240" w:lineRule="auto"/>
      </w:pPr>
      <w:r>
        <w:separator/>
      </w:r>
    </w:p>
  </w:endnote>
  <w:endnote w:type="continuationSeparator" w:id="0">
    <w:p w14:paraId="2289EE43" w14:textId="77777777" w:rsidR="00F30BA7" w:rsidRDefault="00F30BA7" w:rsidP="00EA4B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5E58D3" w14:textId="1D828FF7" w:rsidR="00EA4B01" w:rsidRPr="00EA4B01" w:rsidRDefault="00EA4B01" w:rsidP="00EA4B01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EA4B0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EA4B0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EA4B0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A4B0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A4B0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A4B0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A4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A4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A4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A4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224E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A4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EA4B0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FC77CD" w14:textId="77777777" w:rsidR="00F30BA7" w:rsidRDefault="00F30BA7" w:rsidP="00EA4B01">
      <w:pPr>
        <w:spacing w:after="0" w:line="240" w:lineRule="auto"/>
      </w:pPr>
      <w:r>
        <w:separator/>
      </w:r>
    </w:p>
  </w:footnote>
  <w:footnote w:type="continuationSeparator" w:id="0">
    <w:p w14:paraId="1317F9F9" w14:textId="77777777" w:rsidR="00F30BA7" w:rsidRDefault="00F30BA7" w:rsidP="00EA4B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913369" w14:textId="77777777" w:rsidR="00EA4B01" w:rsidRPr="00EA4B01" w:rsidRDefault="00EA4B01" w:rsidP="00EA4B0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A4B0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A4B0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571BBA"/>
    <w:multiLevelType w:val="hybridMultilevel"/>
    <w:tmpl w:val="B02C3DDA"/>
    <w:lvl w:ilvl="0" w:tplc="3A7AB4FA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89EED254">
      <w:numFmt w:val="decimal"/>
      <w:lvlText w:val=""/>
      <w:lvlJc w:val="left"/>
    </w:lvl>
    <w:lvl w:ilvl="2" w:tplc="831E798E">
      <w:numFmt w:val="decimal"/>
      <w:lvlText w:val=""/>
      <w:lvlJc w:val="left"/>
    </w:lvl>
    <w:lvl w:ilvl="3" w:tplc="E314F3C6">
      <w:numFmt w:val="decimal"/>
      <w:lvlText w:val=""/>
      <w:lvlJc w:val="left"/>
    </w:lvl>
    <w:lvl w:ilvl="4" w:tplc="7C7C24E2">
      <w:numFmt w:val="decimal"/>
      <w:lvlText w:val=""/>
      <w:lvlJc w:val="left"/>
    </w:lvl>
    <w:lvl w:ilvl="5" w:tplc="643A9042">
      <w:numFmt w:val="decimal"/>
      <w:lvlText w:val=""/>
      <w:lvlJc w:val="left"/>
    </w:lvl>
    <w:lvl w:ilvl="6" w:tplc="B6EC170A">
      <w:numFmt w:val="decimal"/>
      <w:lvlText w:val=""/>
      <w:lvlJc w:val="left"/>
    </w:lvl>
    <w:lvl w:ilvl="7" w:tplc="2962F234">
      <w:numFmt w:val="decimal"/>
      <w:lvlText w:val=""/>
      <w:lvlJc w:val="left"/>
    </w:lvl>
    <w:lvl w:ilvl="8" w:tplc="77B0FC6A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7BA1"/>
    <w:rsid w:val="00047C82"/>
    <w:rsid w:val="002E0756"/>
    <w:rsid w:val="004F0B84"/>
    <w:rsid w:val="00546010"/>
    <w:rsid w:val="00651ED8"/>
    <w:rsid w:val="008B3743"/>
    <w:rsid w:val="00A50511"/>
    <w:rsid w:val="00C1734A"/>
    <w:rsid w:val="00C224E8"/>
    <w:rsid w:val="00C418DD"/>
    <w:rsid w:val="00C91F21"/>
    <w:rsid w:val="00CD4B5F"/>
    <w:rsid w:val="00D54508"/>
    <w:rsid w:val="00EA4B01"/>
    <w:rsid w:val="00ED3A99"/>
    <w:rsid w:val="00F30BA7"/>
    <w:rsid w:val="00FA7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DDE9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8B37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ED3A99"/>
    <w:rPr>
      <w:rFonts w:ascii="Times New Roman" w:eastAsia="Georgia" w:hAnsi="Times New Roman" w:cs="Times New Roman"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F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F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A4B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4B01"/>
  </w:style>
  <w:style w:type="paragraph" w:styleId="Footer">
    <w:name w:val="footer"/>
    <w:basedOn w:val="Normal"/>
    <w:link w:val="FooterChar"/>
    <w:uiPriority w:val="99"/>
    <w:unhideWhenUsed/>
    <w:rsid w:val="00EA4B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4B0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8B37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ED3A99"/>
    <w:rPr>
      <w:rFonts w:ascii="Times New Roman" w:eastAsia="Georgia" w:hAnsi="Times New Roman" w:cs="Times New Roman"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F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F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A4B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4B01"/>
  </w:style>
  <w:style w:type="paragraph" w:styleId="Footer">
    <w:name w:val="footer"/>
    <w:basedOn w:val="Normal"/>
    <w:link w:val="FooterChar"/>
    <w:uiPriority w:val="99"/>
    <w:unhideWhenUsed/>
    <w:rsid w:val="00EA4B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4B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emf" Type="http://schemas.openxmlformats.org/officeDocument/2006/relationships/image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emf" Type="http://schemas.openxmlformats.org/officeDocument/2006/relationships/image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media/image9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0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3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5.bin" Type="http://schemas.openxmlformats.org/officeDocument/2006/relationships/oleObject"/><Relationship Id="rId26" Target="media/image10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0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media/image11.wmf" Type="http://schemas.openxmlformats.org/officeDocument/2006/relationships/image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5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0.bin" Type="http://schemas.openxmlformats.org/officeDocument/2006/relationships/oleObject"/><Relationship Id="rId31" Target="embeddings/oleObject12.bin" Type="http://schemas.openxmlformats.org/officeDocument/2006/relationships/oleObject"/><Relationship Id="rId310" Target="header1.xml" Type="http://schemas.openxmlformats.org/officeDocument/2006/relationships/header"/><Relationship Id="rId311" Target="footer1.xml" Type="http://schemas.openxmlformats.org/officeDocument/2006/relationships/footer"/><Relationship Id="rId312" Target="fontTable.xml" Type="http://schemas.openxmlformats.org/officeDocument/2006/relationships/fontTable"/><Relationship Id="rId313" Target="theme/theme1.xml" Type="http://schemas.openxmlformats.org/officeDocument/2006/relationships/theme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78</Words>
  <Characters>7289</Characters>
  <Application>Microsoft Office Word</Application>
  <DocSecurity>0</DocSecurity>
  <Lines>60</Lines>
  <Paragraphs>17</Paragraphs>
  <ScaleCrop>false</ScaleCrop>
  <Manager/>
  <Company/>
  <LinksUpToDate>false</LinksUpToDate>
  <CharactersWithSpaces>8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9T00:16:00Z</dcterms:created>
  <dc:creator>tailieu123.edu.vn</dc:creator>
  <dc:description>Đề tuyển sinh 10 môn Toán Sở GD Cao Bằng 2025-2026 có đáp án được soạn dưới dạng file word và PDF gồm 6 trang. Các bạn xem và tải về ở dưới.</dc:description>
  <dcterms:modified xsi:type="dcterms:W3CDTF">2025-09-09T02:38:00Z</dcterms:modified>
  <cp:revision>1</cp:revision>
  <dc:title>Đề Tuyển Sinh 10 Môn Toán Sở GD Cao Bằng 2025-2026 Có Đáp Án</dc:title>
</cp:coreProperties>
</file>